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56" r:id="rId3"/>
    <p:sldId id="292" r:id="rId4"/>
    <p:sldId id="293" r:id="rId5"/>
    <p:sldId id="294" r:id="rId6"/>
    <p:sldId id="296" r:id="rId7"/>
    <p:sldId id="297" r:id="rId8"/>
    <p:sldId id="298" r:id="rId9"/>
    <p:sldId id="303" r:id="rId10"/>
    <p:sldId id="6348" r:id="rId11"/>
    <p:sldId id="283" r:id="rId12"/>
    <p:sldId id="311" r:id="rId13"/>
    <p:sldId id="265" r:id="rId14"/>
    <p:sldId id="314" r:id="rId15"/>
    <p:sldId id="270" r:id="rId16"/>
    <p:sldId id="266" r:id="rId17"/>
    <p:sldId id="285" r:id="rId18"/>
    <p:sldId id="267" r:id="rId19"/>
    <p:sldId id="268" r:id="rId20"/>
    <p:sldId id="6339" r:id="rId21"/>
    <p:sldId id="269" r:id="rId22"/>
    <p:sldId id="286" r:id="rId23"/>
    <p:sldId id="273" r:id="rId24"/>
    <p:sldId id="6342" r:id="rId25"/>
    <p:sldId id="6343" r:id="rId26"/>
    <p:sldId id="6344" r:id="rId27"/>
    <p:sldId id="272" r:id="rId28"/>
    <p:sldId id="278" r:id="rId29"/>
    <p:sldId id="290" r:id="rId30"/>
    <p:sldId id="291" r:id="rId31"/>
    <p:sldId id="6345" r:id="rId32"/>
    <p:sldId id="6346" r:id="rId33"/>
    <p:sldId id="279" r:id="rId34"/>
    <p:sldId id="282" r:id="rId3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D7FF"/>
    <a:srgbClr val="075909"/>
    <a:srgbClr val="FF0000"/>
    <a:srgbClr val="FF3399"/>
    <a:srgbClr val="CDD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88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81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310F98-349B-4CCF-A672-19D96025D15B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389970-29C7-46E0-87EA-12BF3DC61DC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4606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563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607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343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37833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55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4696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gradFill flip="none" rotWithShape="1">
          <a:gsLst>
            <a:gs pos="0">
              <a:schemeClr val="accent2">
                <a:lumMod val="89000"/>
              </a:schemeClr>
            </a:gs>
            <a:gs pos="97000">
              <a:schemeClr val="accent2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49462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gradFill flip="none" rotWithShape="1">
          <a:gsLst>
            <a:gs pos="0">
              <a:srgbClr val="8DD75B"/>
            </a:gs>
            <a:gs pos="97000">
              <a:srgbClr val="436A14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76182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bg>
      <p:bgPr>
        <a:gradFill flip="none" rotWithShape="1">
          <a:gsLst>
            <a:gs pos="0">
              <a:schemeClr val="accent3">
                <a:lumMod val="0"/>
                <a:lumOff val="10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4628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2625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15439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844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805393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2570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07743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51610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83560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026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44943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8879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7387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7766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0759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89412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1656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6737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62448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4053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9350CE-FB1B-49FF-A185-ADCE08ED85AA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E41AEB-2294-4D14-A396-6C29A11D7D0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24205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  <p:sldLayoutId id="2147483674" r:id="rId13"/>
    <p:sldLayoutId id="214748367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B773B2-B079-4ECA-815C-4816ECC41C77}" type="datetimeFigureOut">
              <a:rPr lang="vi-VN" smtClean="0"/>
              <a:t>09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AF13EA-8964-40D8-8BB9-84B8C1778E3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94230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14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8.png"/><Relationship Id="rId7" Type="http://schemas.openxmlformats.org/officeDocument/2006/relationships/image" Target="../media/image17.jpe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1.svg"/><Relationship Id="rId11" Type="http://schemas.openxmlformats.org/officeDocument/2006/relationships/image" Target="../media/image24.pn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image" Target="../media/image19.svg"/><Relationship Id="rId9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21.png"/><Relationship Id="rId18" Type="http://schemas.openxmlformats.org/officeDocument/2006/relationships/image" Target="../media/image33.wmf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1.png"/><Relationship Id="rId17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.png"/><Relationship Id="rId11" Type="http://schemas.openxmlformats.org/officeDocument/2006/relationships/image" Target="../media/image200.png"/><Relationship Id="rId24" Type="http://schemas.openxmlformats.org/officeDocument/2006/relationships/image" Target="../media/image36.png"/><Relationship Id="rId5" Type="http://schemas.openxmlformats.org/officeDocument/2006/relationships/image" Target="../media/image140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1.png"/><Relationship Id="rId10" Type="http://schemas.openxmlformats.org/officeDocument/2006/relationships/image" Target="../media/image191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0.png"/><Relationship Id="rId9" Type="http://schemas.openxmlformats.org/officeDocument/2006/relationships/image" Target="../media/image180.png"/><Relationship Id="rId14" Type="http://schemas.openxmlformats.org/officeDocument/2006/relationships/image" Target="../media/image32.png"/><Relationship Id="rId22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8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audio" Target="../media/audio4.wav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audio" Target="../media/audio3.wav"/><Relationship Id="rId11" Type="http://schemas.openxmlformats.org/officeDocument/2006/relationships/image" Target="../media/image5.png"/><Relationship Id="rId5" Type="http://schemas.openxmlformats.org/officeDocument/2006/relationships/audio" Target="../media/audio2.wav"/><Relationship Id="rId10" Type="http://schemas.openxmlformats.org/officeDocument/2006/relationships/image" Target="../media/image7.png"/><Relationship Id="rId4" Type="http://schemas.openxmlformats.org/officeDocument/2006/relationships/audio" Target="../media/audio1.wav"/><Relationship Id="rId9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8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audio" Target="../media/audio5.wav"/><Relationship Id="rId5" Type="http://schemas.openxmlformats.org/officeDocument/2006/relationships/audio" Target="../media/audio2.wav"/><Relationship Id="rId10" Type="http://schemas.openxmlformats.org/officeDocument/2006/relationships/image" Target="../media/image5.png"/><Relationship Id="rId4" Type="http://schemas.openxmlformats.org/officeDocument/2006/relationships/audio" Target="../media/audio1.wav"/><Relationship Id="rId9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8.png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audio" Target="../media/audio5.wav"/><Relationship Id="rId5" Type="http://schemas.openxmlformats.org/officeDocument/2006/relationships/audio" Target="../media/audio2.wav"/><Relationship Id="rId10" Type="http://schemas.openxmlformats.org/officeDocument/2006/relationships/image" Target="../media/image5.png"/><Relationship Id="rId4" Type="http://schemas.openxmlformats.org/officeDocument/2006/relationships/audio" Target="../media/audio1.wav"/><Relationship Id="rId9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89498" y="85060"/>
            <a:ext cx="686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75909"/>
                </a:solidFill>
              </a:rPr>
              <a:t>TRƯỜNG THCS NGUYỄN BỈNH KHIÊM</a:t>
            </a:r>
            <a:endParaRPr lang="vi-VN" sz="3200" b="1" dirty="0">
              <a:solidFill>
                <a:srgbClr val="075909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377" y="1229971"/>
            <a:ext cx="8770565" cy="493859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A203CAB-08B3-E9E0-0F79-A3B00A6CE19F}"/>
              </a:ext>
            </a:extLst>
          </p:cNvPr>
          <p:cNvSpPr txBox="1"/>
          <p:nvPr/>
        </p:nvSpPr>
        <p:spPr>
          <a:xfrm>
            <a:off x="6400800" y="3200400"/>
            <a:ext cx="2920181" cy="899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VN" dirty="0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ABE0CED3-EB2C-DACE-186D-395B8D916D30}"/>
              </a:ext>
            </a:extLst>
          </p:cNvPr>
          <p:cNvSpPr/>
          <p:nvPr/>
        </p:nvSpPr>
        <p:spPr>
          <a:xfrm>
            <a:off x="6356555" y="3185652"/>
            <a:ext cx="2993922" cy="1017638"/>
          </a:xfrm>
          <a:prstGeom prst="roundRect">
            <a:avLst/>
          </a:prstGeom>
          <a:solidFill>
            <a:srgbClr val="96D7FF"/>
          </a:solidFill>
          <a:ln>
            <a:solidFill>
              <a:srgbClr val="96D7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3B761E25-7C6A-C827-D7DB-AE1A41CF1059}"/>
              </a:ext>
            </a:extLst>
          </p:cNvPr>
          <p:cNvSpPr/>
          <p:nvPr/>
        </p:nvSpPr>
        <p:spPr>
          <a:xfrm>
            <a:off x="5196348" y="4693732"/>
            <a:ext cx="5361782" cy="1017638"/>
          </a:xfrm>
          <a:prstGeom prst="roundRect">
            <a:avLst/>
          </a:prstGeom>
          <a:solidFill>
            <a:srgbClr val="96D7FF"/>
          </a:solidFill>
          <a:ln>
            <a:solidFill>
              <a:srgbClr val="96D7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00400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56D806E-03FD-1579-3F78-E07D1E8F2DC3}"/>
              </a:ext>
            </a:extLst>
          </p:cNvPr>
          <p:cNvSpPr/>
          <p:nvPr/>
        </p:nvSpPr>
        <p:spPr>
          <a:xfrm>
            <a:off x="101302" y="265471"/>
            <a:ext cx="11933382" cy="628281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8453" y="1391670"/>
            <a:ext cx="3636232" cy="30578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0056" y="777999"/>
            <a:ext cx="88384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61963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90057" y="1879615"/>
          <a:ext cx="537392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1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ần</a:t>
                      </a:r>
                      <a:endParaRPr lang="en-US" sz="2400" dirty="0">
                        <a:solidFill>
                          <a:srgbClr val="213315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ợi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uận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ệu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solidFill>
                          <a:srgbClr val="213315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F8F2AE9-3360-FDCD-EC8A-9BD3CC9E43E2}"/>
              </a:ext>
            </a:extLst>
          </p:cNvPr>
          <p:cNvSpPr txBox="1"/>
          <p:nvPr/>
        </p:nvSpPr>
        <p:spPr>
          <a:xfrm>
            <a:off x="-740496" y="3090965"/>
            <a:ext cx="95756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1.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0DF089-5473-3F83-59DB-F70FC0922FAA}"/>
              </a:ext>
            </a:extLst>
          </p:cNvPr>
          <p:cNvSpPr txBox="1"/>
          <p:nvPr/>
        </p:nvSpPr>
        <p:spPr>
          <a:xfrm>
            <a:off x="-1170966" y="3737375"/>
            <a:ext cx="82959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2.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C4C329-5742-F1DD-5B39-B595E303CEB1}"/>
              </a:ext>
            </a:extLst>
          </p:cNvPr>
          <p:cNvSpPr txBox="1"/>
          <p:nvPr/>
        </p:nvSpPr>
        <p:spPr>
          <a:xfrm>
            <a:off x="101302" y="4383785"/>
            <a:ext cx="9514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54FD3E1-D41F-2DAE-C83F-C2464A46C997}"/>
              </a:ext>
            </a:extLst>
          </p:cNvPr>
          <p:cNvSpPr/>
          <p:nvPr/>
        </p:nvSpPr>
        <p:spPr>
          <a:xfrm>
            <a:off x="6293712" y="3090965"/>
            <a:ext cx="2118852" cy="4616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 triệu đồng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352FA70-E5ED-634D-5B68-85657FA160F2}"/>
              </a:ext>
            </a:extLst>
          </p:cNvPr>
          <p:cNvSpPr/>
          <p:nvPr/>
        </p:nvSpPr>
        <p:spPr>
          <a:xfrm>
            <a:off x="6220494" y="3770282"/>
            <a:ext cx="2118852" cy="4616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triệu đồ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1EB699A-13C3-9E25-7F6C-F4A9C77592E1}"/>
              </a:ext>
            </a:extLst>
          </p:cNvPr>
          <p:cNvSpPr txBox="1"/>
          <p:nvPr/>
        </p:nvSpPr>
        <p:spPr>
          <a:xfrm>
            <a:off x="101300" y="4968021"/>
            <a:ext cx="74981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b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2) + 6 </a:t>
            </a:r>
          </a:p>
        </p:txBody>
      </p:sp>
    </p:spTree>
    <p:extLst>
      <p:ext uri="{BB962C8B-B14F-4D97-AF65-F5344CB8AC3E}">
        <p14:creationId xmlns:p14="http://schemas.microsoft.com/office/powerpoint/2010/main" val="4877701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7C9E3-DB24-0F50-8AA8-23384615E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FECEB-DC0D-A851-FEDC-CE84FA3938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CB4D3AD-A85B-ED4E-2CA1-076F65C47AA9}"/>
              </a:ext>
            </a:extLst>
          </p:cNvPr>
          <p:cNvSpPr/>
          <p:nvPr/>
        </p:nvSpPr>
        <p:spPr>
          <a:xfrm>
            <a:off x="486697" y="365125"/>
            <a:ext cx="11371006" cy="619790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515704-8AA6-4A48-C45F-D9930469E56C}"/>
              </a:ext>
            </a:extLst>
          </p:cNvPr>
          <p:cNvSpPr txBox="1"/>
          <p:nvPr/>
        </p:nvSpPr>
        <p:spPr>
          <a:xfrm>
            <a:off x="3757553" y="728281"/>
            <a:ext cx="48460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977473-3C73-F42A-7C33-8D0F6BD26F89}"/>
              </a:ext>
            </a:extLst>
          </p:cNvPr>
          <p:cNvSpPr/>
          <p:nvPr/>
        </p:nvSpPr>
        <p:spPr>
          <a:xfrm>
            <a:off x="763112" y="1721600"/>
            <a:ext cx="10947735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AFFDA0-D1F3-047D-2204-1032E59BCBD2}"/>
              </a:ext>
            </a:extLst>
          </p:cNvPr>
          <p:cNvSpPr txBox="1"/>
          <p:nvPr/>
        </p:nvSpPr>
        <p:spPr>
          <a:xfrm>
            <a:off x="763112" y="2663889"/>
            <a:ext cx="958627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C4A953-C40D-9F13-7881-A89C28E7E51D}"/>
              </a:ext>
            </a:extLst>
          </p:cNvPr>
          <p:cNvSpPr txBox="1"/>
          <p:nvPr/>
        </p:nvSpPr>
        <p:spPr>
          <a:xfrm>
            <a:off x="763112" y="3543991"/>
            <a:ext cx="5417445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: (+2) + (+4) = ? </a:t>
            </a:r>
          </a:p>
        </p:txBody>
      </p:sp>
    </p:spTree>
    <p:extLst>
      <p:ext uri="{BB962C8B-B14F-4D97-AF65-F5344CB8AC3E}">
        <p14:creationId xmlns:p14="http://schemas.microsoft.com/office/powerpoint/2010/main" val="366238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187F7C4E-E5D4-1A38-F6F6-157CC4F2E376}"/>
              </a:ext>
            </a:extLst>
          </p:cNvPr>
          <p:cNvSpPr/>
          <p:nvPr/>
        </p:nvSpPr>
        <p:spPr>
          <a:xfrm>
            <a:off x="15908" y="0"/>
            <a:ext cx="12073275" cy="6563033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02817" y="1615796"/>
            <a:ext cx="12073275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45234" t="-2144" r="25740" b="2144"/>
          <a:stretch/>
        </p:blipFill>
        <p:spPr>
          <a:xfrm>
            <a:off x="2082267" y="5027395"/>
            <a:ext cx="8476182" cy="1044399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4982496" y="5252037"/>
            <a:ext cx="107879" cy="10787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8202965" y="5283153"/>
            <a:ext cx="107879" cy="10787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036436" y="5148286"/>
            <a:ext cx="3220469" cy="0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508750" y="4548506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sz="2800" i="1" dirty="0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i="1" dirty="0" err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i="1" dirty="0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800" i="1" dirty="0">
              <a:solidFill>
                <a:srgbClr val="99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C1ABBE-0B2D-B432-4B7B-A4D72B778BCA}"/>
              </a:ext>
            </a:extLst>
          </p:cNvPr>
          <p:cNvSpPr txBox="1"/>
          <p:nvPr/>
        </p:nvSpPr>
        <p:spPr>
          <a:xfrm>
            <a:off x="28417" y="355674"/>
            <a:ext cx="12073275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VD: 1; 2; 3….)</a:t>
            </a:r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188B240D-8A58-DD64-1DA2-901EFABC2F1E}"/>
              </a:ext>
            </a:extLst>
          </p:cNvPr>
          <p:cNvSpPr/>
          <p:nvPr/>
        </p:nvSpPr>
        <p:spPr>
          <a:xfrm>
            <a:off x="5740557" y="942877"/>
            <a:ext cx="105396" cy="64521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C5B1A7-30ED-A81A-5D0A-49B11AA8B16F}"/>
              </a:ext>
            </a:extLst>
          </p:cNvPr>
          <p:cNvSpPr txBox="1"/>
          <p:nvPr/>
        </p:nvSpPr>
        <p:spPr>
          <a:xfrm>
            <a:off x="2262753" y="2806687"/>
            <a:ext cx="7302793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(+2) + (+4) = 2 + 4 = 6</a:t>
            </a:r>
          </a:p>
        </p:txBody>
      </p:sp>
      <p:sp>
        <p:nvSpPr>
          <p:cNvPr id="13" name="Down Arrow 12">
            <a:extLst>
              <a:ext uri="{FF2B5EF4-FFF2-40B4-BE49-F238E27FC236}">
                <a16:creationId xmlns:a16="http://schemas.microsoft.com/office/drawing/2014/main" id="{B28DBF35-0862-0573-AE42-373DEDE06000}"/>
              </a:ext>
            </a:extLst>
          </p:cNvPr>
          <p:cNvSpPr/>
          <p:nvPr/>
        </p:nvSpPr>
        <p:spPr>
          <a:xfrm>
            <a:off x="5753475" y="2118152"/>
            <a:ext cx="105396" cy="64521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717D94-56D6-D1CB-1428-D6642BB685B4}"/>
              </a:ext>
            </a:extLst>
          </p:cNvPr>
          <p:cNvSpPr txBox="1"/>
          <p:nvPr/>
        </p:nvSpPr>
        <p:spPr>
          <a:xfrm>
            <a:off x="3047494" y="3906576"/>
            <a:ext cx="5755543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Down Arrow 14">
            <a:extLst>
              <a:ext uri="{FF2B5EF4-FFF2-40B4-BE49-F238E27FC236}">
                <a16:creationId xmlns:a16="http://schemas.microsoft.com/office/drawing/2014/main" id="{A824179D-B167-3B75-A3C0-49D67C6D95EC}"/>
              </a:ext>
            </a:extLst>
          </p:cNvPr>
          <p:cNvSpPr/>
          <p:nvPr/>
        </p:nvSpPr>
        <p:spPr>
          <a:xfrm>
            <a:off x="5753475" y="3360962"/>
            <a:ext cx="102816" cy="5466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1242B58-0E69-A7E9-E32D-4FB0701E8148}"/>
              </a:ext>
            </a:extLst>
          </p:cNvPr>
          <p:cNvSpPr txBox="1"/>
          <p:nvPr/>
        </p:nvSpPr>
        <p:spPr>
          <a:xfrm>
            <a:off x="16304217" y="20147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9" grpId="0" animBg="1"/>
      <p:bldP spid="24" grpId="0" animBg="1"/>
      <p:bldP spid="23" grpId="0"/>
      <p:bldP spid="2" grpId="0" animBg="1"/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7C9E3-DB24-0F50-8AA8-23384615E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FECEB-DC0D-A851-FEDC-CE84FA3938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CB4D3AD-A85B-ED4E-2CA1-076F65C47AA9}"/>
              </a:ext>
            </a:extLst>
          </p:cNvPr>
          <p:cNvSpPr/>
          <p:nvPr/>
        </p:nvSpPr>
        <p:spPr>
          <a:xfrm>
            <a:off x="308919" y="365125"/>
            <a:ext cx="11548784" cy="619790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531174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217;p45"/>
          <p:cNvSpPr/>
          <p:nvPr/>
        </p:nvSpPr>
        <p:spPr>
          <a:xfrm rot="-5400000">
            <a:off x="4724941" y="240071"/>
            <a:ext cx="2315281" cy="7839409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solidFill>
              <a:srgbClr val="00B0F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/>
          </a:p>
        </p:txBody>
      </p:sp>
      <p:sp>
        <p:nvSpPr>
          <p:cNvPr id="5" name="TextBox 4"/>
          <p:cNvSpPr txBox="1"/>
          <p:nvPr/>
        </p:nvSpPr>
        <p:spPr>
          <a:xfrm>
            <a:off x="2187281" y="3682722"/>
            <a:ext cx="74153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SGK – Trang 70).</a:t>
            </a:r>
          </a:p>
        </p:txBody>
      </p:sp>
      <p:sp>
        <p:nvSpPr>
          <p:cNvPr id="7" name="Rectangle 6"/>
          <p:cNvSpPr/>
          <p:nvPr/>
        </p:nvSpPr>
        <p:spPr>
          <a:xfrm>
            <a:off x="2942258" y="374802"/>
            <a:ext cx="58806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75909"/>
                </a:solidFill>
                <a:effectLst>
                  <a:reflection blurRad="6350" stA="53000" endA="300" endPos="35500" dir="5400000" sy="-90000" algn="bl" rotWithShape="0"/>
                </a:effectLst>
              </a:rPr>
              <a:t>HOẠT ĐỘNG NHÓ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7630" y="1519272"/>
            <a:ext cx="103491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Tx/>
              <a:buChar char="-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 HS /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FontTx/>
              <a:buChar char="-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FontTx/>
              <a:buChar char="-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ung: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oà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37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6874"/>
            <a:ext cx="855406" cy="7628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t="4609"/>
          <a:stretch/>
        </p:blipFill>
        <p:spPr>
          <a:xfrm>
            <a:off x="728" y="736517"/>
            <a:ext cx="12191272" cy="599239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085E259-EADA-2863-2B7F-20BE2BAE241A}"/>
              </a:ext>
            </a:extLst>
          </p:cNvPr>
          <p:cNvSpPr/>
          <p:nvPr/>
        </p:nvSpPr>
        <p:spPr>
          <a:xfrm>
            <a:off x="3947277" y="28631"/>
            <a:ext cx="44823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170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4000" b="1" kern="0" dirty="0">
                <a:solidFill>
                  <a:srgbClr val="FF0000"/>
                </a:solidFill>
                <a:latin typeface="#9Slide07 IcielCadena" panose="02000503000000020004" pitchFamily="2" charset="0"/>
                <a:cs typeface="Arial"/>
                <a:sym typeface="Arial"/>
              </a:rPr>
              <a:t>HOẠT ĐỘNG NHÓ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0BE95D-311C-6874-36C4-C28C3FACB0F2}"/>
              </a:ext>
            </a:extLst>
          </p:cNvPr>
          <p:cNvSpPr/>
          <p:nvPr/>
        </p:nvSpPr>
        <p:spPr>
          <a:xfrm>
            <a:off x="2887851" y="3753360"/>
            <a:ext cx="2118852" cy="4616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triệu đồ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84F1A5-50CF-E1E4-BA66-5D521CCEE3FC}"/>
              </a:ext>
            </a:extLst>
          </p:cNvPr>
          <p:cNvSpPr txBox="1"/>
          <p:nvPr/>
        </p:nvSpPr>
        <p:spPr>
          <a:xfrm>
            <a:off x="0" y="6121483"/>
            <a:ext cx="82443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â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(- 3) + (- 5)</a:t>
            </a:r>
          </a:p>
        </p:txBody>
      </p:sp>
      <p:pic>
        <p:nvPicPr>
          <p:cNvPr id="4" name="2p.mp4">
            <a:hlinkClick r:id="" action="ppaction://media"/>
            <a:extLst>
              <a:ext uri="{FF2B5EF4-FFF2-40B4-BE49-F238E27FC236}">
                <a16:creationId xmlns:a16="http://schemas.microsoft.com/office/drawing/2014/main" id="{05731D86-F35C-5F42-DF1A-55A4015796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54925" y="40353"/>
            <a:ext cx="1530032" cy="859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2058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7B674B1-341D-785C-ECB0-863E3A82621D}"/>
              </a:ext>
            </a:extLst>
          </p:cNvPr>
          <p:cNvSpPr/>
          <p:nvPr/>
        </p:nvSpPr>
        <p:spPr>
          <a:xfrm>
            <a:off x="209126" y="142595"/>
            <a:ext cx="11855055" cy="64941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TextBox 4"/>
          <p:cNvSpPr txBox="1"/>
          <p:nvPr/>
        </p:nvSpPr>
        <p:spPr>
          <a:xfrm>
            <a:off x="442128" y="4436610"/>
            <a:ext cx="3663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3344" r="45523"/>
          <a:stretch/>
        </p:blipFill>
        <p:spPr>
          <a:xfrm>
            <a:off x="1036973" y="5328535"/>
            <a:ext cx="9453507" cy="108589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6550383" y="5593240"/>
            <a:ext cx="107879" cy="10787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81990" y="5593240"/>
            <a:ext cx="107879" cy="10787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2392038" y="5450595"/>
            <a:ext cx="4228683" cy="0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436214" y="4959830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</a:t>
            </a:r>
            <a:r>
              <a:rPr lang="en-US" sz="2800" i="1" dirty="0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i="1" dirty="0" err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i="1" dirty="0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800" i="1" dirty="0">
              <a:solidFill>
                <a:srgbClr val="99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01445" y="430038"/>
            <a:ext cx="6372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3) + (-5)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209126" y="1286190"/>
          <a:ext cx="11224008" cy="3034601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612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20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0656"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8820">
                <a:tc>
                  <a:txBody>
                    <a:bodyPr/>
                    <a:lstStyle/>
                    <a:p>
                      <a:endParaRPr lang="en-US" sz="2800" b="0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2800" b="0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5125">
                <a:tc>
                  <a:txBody>
                    <a:bodyPr/>
                    <a:lstStyle/>
                    <a:p>
                      <a:endParaRPr lang="en-US" sz="2800" b="0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2800" b="0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8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899" y="-9663"/>
            <a:ext cx="1040281" cy="1245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7098" y="1529008"/>
            <a:ext cx="5368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−”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976" y="2199183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i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4" name="Rectangle 3"/>
          <p:cNvSpPr/>
          <p:nvPr/>
        </p:nvSpPr>
        <p:spPr>
          <a:xfrm>
            <a:off x="274976" y="333985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i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−”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6" name="Rectangle 5"/>
          <p:cNvSpPr/>
          <p:nvPr/>
        </p:nvSpPr>
        <p:spPr>
          <a:xfrm>
            <a:off x="7173247" y="1245076"/>
            <a:ext cx="25240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3 →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" name="Rectangle 7"/>
          <p:cNvSpPr/>
          <p:nvPr/>
        </p:nvSpPr>
        <p:spPr>
          <a:xfrm>
            <a:off x="7606103" y="2355701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+ 5 = 8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3726" y="3247626"/>
            <a:ext cx="57384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8 → -8</a:t>
            </a:r>
          </a:p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3) + (-5) = - ( 3 + 5 ) = -8</a:t>
            </a:r>
          </a:p>
        </p:txBody>
      </p:sp>
    </p:spTree>
    <p:extLst>
      <p:ext uri="{BB962C8B-B14F-4D97-AF65-F5344CB8AC3E}">
        <p14:creationId xmlns:p14="http://schemas.microsoft.com/office/powerpoint/2010/main" val="2413892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animBg="1"/>
      <p:bldP spid="16" grpId="0" animBg="1"/>
      <p:bldP spid="22" grpId="0"/>
      <p:bldP spid="20" grpId="0"/>
      <p:bldP spid="2" grpId="0"/>
      <p:bldP spid="3" grpId="0"/>
      <p:bldP spid="4" grpId="0"/>
      <p:bldP spid="6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9150" y="452119"/>
            <a:ext cx="6351419" cy="58477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orizontal Scroll 2"/>
          <p:cNvSpPr/>
          <p:nvPr/>
        </p:nvSpPr>
        <p:spPr>
          <a:xfrm>
            <a:off x="34033" y="737419"/>
            <a:ext cx="11961655" cy="5383162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ỏ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−”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−”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93EA062-3D44-8AD1-539E-A83127A779D1}"/>
              </a:ext>
            </a:extLst>
          </p:cNvPr>
          <p:cNvSpPr/>
          <p:nvPr/>
        </p:nvSpPr>
        <p:spPr>
          <a:xfrm>
            <a:off x="209126" y="142595"/>
            <a:ext cx="11855055" cy="64941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4" name="Snip Diagonal Corner Rectangle 3"/>
          <p:cNvSpPr/>
          <p:nvPr/>
        </p:nvSpPr>
        <p:spPr>
          <a:xfrm>
            <a:off x="1879559" y="1055077"/>
            <a:ext cx="1745356" cy="584775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 w="34925" cap="sq" cmpd="thinThick">
            <a:gradFill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rgbClr val="FF9900"/>
                </a:gs>
              </a:gsLst>
              <a:lin ang="5400000" scaled="1"/>
            </a:gra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40331" y="1055078"/>
            <a:ext cx="32944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(−8) + (−6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79559" y="1859340"/>
            <a:ext cx="60247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T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(−8) + (−6) = − (8 + 6) = −14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749172" y="5411209"/>
            <a:ext cx="3330649" cy="3953990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5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BDA8B60B-A931-129A-C635-799287948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525507" cy="1257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3B52933-7DF9-F8DA-5D5E-DB79BD3982E1}"/>
              </a:ext>
            </a:extLst>
          </p:cNvPr>
          <p:cNvSpPr/>
          <p:nvPr/>
        </p:nvSpPr>
        <p:spPr>
          <a:xfrm>
            <a:off x="182986" y="113218"/>
            <a:ext cx="11855055" cy="64941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704921" y="176995"/>
            <a:ext cx="2532753" cy="2532753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317030" y="699170"/>
            <a:ext cx="1488402" cy="1488402"/>
          </a:xfrm>
          <a:prstGeom prst="rect">
            <a:avLst/>
          </a:prstGeom>
        </p:spPr>
      </p:pic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2507583" y="567940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tập 1</a:t>
                </a:r>
                <a:r>
                  <a:rPr lang="en-US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583" y="567940"/>
                <a:ext cx="5836920" cy="1176866"/>
              </a:xfrm>
              <a:prstGeom prst="rect">
                <a:avLst/>
              </a:prstGeom>
              <a:blipFill>
                <a:blip r:embed="rId8"/>
                <a:stretch>
                  <a:fillRect l="-2169" t="-8511" b="-4042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03735" y="2939702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2939702"/>
                <a:ext cx="5213735" cy="523220"/>
              </a:xfrm>
              <a:prstGeom prst="rect">
                <a:avLst/>
              </a:prstGeom>
              <a:blipFill>
                <a:blip r:embed="rId9"/>
                <a:stretch>
                  <a:fillRect l="-2427" t="-1190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50952" y="421053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  <a:p>
                <a:endParaRPr lang="vi-VN" sz="2800" b="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952" y="4210539"/>
                <a:ext cx="6950182" cy="13849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294404" y="2380720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03735" y="3583966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 dirty="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cs typeface="Arial" panose="020B0604020202020204" pitchFamily="34" charset="0"/>
                  </a:rPr>
                  <a:t> ta có:</a:t>
                </a:r>
                <a:endParaRPr lang="en-US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3583966"/>
                <a:ext cx="8564880" cy="523220"/>
              </a:xfrm>
              <a:prstGeom prst="rect">
                <a:avLst/>
              </a:prstGeom>
              <a:blipFill>
                <a:blip r:embed="rId11"/>
                <a:stretch>
                  <a:fillRect l="-1481" t="-14286" r="-444" b="-2857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95188" y="4876703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cs typeface="Arial" panose="020B0604020202020204" pitchFamily="34" charset="0"/>
                  </a:rPr>
                  <a:t>với 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 dirty="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88" y="4876703"/>
                <a:ext cx="9781973" cy="523220"/>
              </a:xfrm>
              <a:prstGeom prst="rect">
                <a:avLst/>
              </a:prstGeom>
              <a:blipFill>
                <a:blip r:embed="rId12"/>
                <a:stretch>
                  <a:fillRect l="-1297" t="-16667" b="-2619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76752" y="3003006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6752" y="3003006"/>
                <a:ext cx="1576457" cy="523220"/>
              </a:xfrm>
              <a:prstGeom prst="rect">
                <a:avLst/>
              </a:prstGeom>
              <a:blipFill>
                <a:blip r:embed="rId13"/>
                <a:stretch>
                  <a:fillRect l="-3200" b="-2142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8207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Arrow&#10;&#10;Description automatically generated">
            <a:extLst>
              <a:ext uri="{FF2B5EF4-FFF2-40B4-BE49-F238E27FC236}">
                <a16:creationId xmlns:a16="http://schemas.microsoft.com/office/drawing/2014/main" id="{183D449B-CF5C-4935-83AB-F37AB5C7B0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914" y="0"/>
            <a:ext cx="6858000" cy="6858000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BB49CB7C-D297-4ED0-A4F2-4054CBEC36F5}"/>
              </a:ext>
            </a:extLst>
          </p:cNvPr>
          <p:cNvSpPr txBox="1"/>
          <p:nvPr/>
        </p:nvSpPr>
        <p:spPr>
          <a:xfrm>
            <a:off x="556048" y="710385"/>
            <a:ext cx="32163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sz="6600" b="1" dirty="0">
                <a:ln w="10160">
                  <a:noFill/>
                  <a:prstDash val="solid"/>
                </a:ln>
                <a:solidFill>
                  <a:schemeClr val="bg1"/>
                </a:solidFill>
                <a:latin typeface="UTM Showcard" panose="02040603050506020204" pitchFamily="18" charset="0"/>
              </a:rPr>
              <a:t>HỘP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sz="6600" b="1" dirty="0">
                <a:ln w="10160">
                  <a:noFill/>
                  <a:prstDash val="solid"/>
                </a:ln>
                <a:solidFill>
                  <a:schemeClr val="bg1"/>
                </a:solidFill>
                <a:latin typeface="UTM Showcard" panose="02040603050506020204" pitchFamily="18" charset="0"/>
              </a:rPr>
              <a:t> QUÀ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sz="6600" b="1" dirty="0">
                <a:ln w="10160">
                  <a:noFill/>
                  <a:prstDash val="solid"/>
                </a:ln>
                <a:solidFill>
                  <a:schemeClr val="bg1"/>
                </a:solidFill>
                <a:latin typeface="UTM Showcard" panose="02040603050506020204" pitchFamily="18" charset="0"/>
              </a:rPr>
              <a:t>BÍ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sz="6600" b="1" dirty="0">
                <a:ln w="10160">
                  <a:noFill/>
                  <a:prstDash val="solid"/>
                </a:ln>
                <a:solidFill>
                  <a:schemeClr val="bg1"/>
                </a:solidFill>
                <a:latin typeface="UTM Showcard" panose="02040603050506020204" pitchFamily="18" charset="0"/>
              </a:rPr>
              <a:t>ẨN</a:t>
            </a:r>
          </a:p>
        </p:txBody>
      </p:sp>
      <p:pic>
        <p:nvPicPr>
          <p:cNvPr id="54" name="Snack Time - The Green Orbs">
            <a:hlinkClick r:id="" action="ppaction://media"/>
            <a:extLst>
              <a:ext uri="{FF2B5EF4-FFF2-40B4-BE49-F238E27FC236}">
                <a16:creationId xmlns:a16="http://schemas.microsoft.com/office/drawing/2014/main" id="{1C5BE034-1D90-42F4-878C-7D0815DCA59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852318" y="-63684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45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737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7" presetClass="path" presetSubtype="0" repeatCount="indefinite" accel="46000" decel="46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435 0 L -0.05456 0.01019 C -0.05039 0.0125 -0.04414 0.01389 -0.03763 0.01389 C -0.03008 0.01389 -0.02422 0.0125 -0.02005 0.01019 L 8.33333E-7 0 " pathEditMode="relative" rAng="0" ptsTypes="AAAAA">
                                      <p:cBhvr>
                                        <p:cTn id="8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11" y="69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4000" fill="hold">
                                          <p:stCondLst>
                                            <p:cond delay="8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0" fill="hold">
                                          <p:stCondLst>
                                            <p:cond delay="12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4000" fill="hold">
                                          <p:stCondLst>
                                            <p:cond delay="16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30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30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4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375E-6 -1.11022E-16 L 4.375E-6 -0.07222 " pathEditMode="relative" rAng="0" ptsTypes="AA">
                                      <p:cBhvr>
                                        <p:cTn id="3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3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4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375E-6 -1.11022E-16 L 4.375E-6 -0.07222 " pathEditMode="relative" rAng="0" ptsTypes="AA">
                                      <p:cBhvr>
                                        <p:cTn id="42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4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375E-6 -1.11022E-16 L 4.375E-6 -0.07222 " pathEditMode="relative" rAng="0" ptsTypes="AA">
                                      <p:cBhvr>
                                        <p:cTn id="48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2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4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375E-6 -1.11022E-16 L 4.375E-6 -0.07222 " pathEditMode="relative" rAng="0" ptsTypes="AA">
                                      <p:cBhvr>
                                        <p:cTn id="54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5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8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4146">
                <p:cTn id="59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53" grpId="0" build="p"/>
      <p:bldP spid="53" grpI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E1E6B1B4-0F79-E285-EC89-F022749C4545}"/>
              </a:ext>
            </a:extLst>
          </p:cNvPr>
          <p:cNvSpPr/>
          <p:nvPr/>
        </p:nvSpPr>
        <p:spPr>
          <a:xfrm>
            <a:off x="321608" y="330046"/>
            <a:ext cx="11548784" cy="619790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EA7753BA-2D7A-BB52-E0CD-D72628CE4261}"/>
              </a:ext>
            </a:extLst>
          </p:cNvPr>
          <p:cNvSpPr/>
          <p:nvPr/>
        </p:nvSpPr>
        <p:spPr>
          <a:xfrm>
            <a:off x="805542" y="2262945"/>
            <a:ext cx="10580915" cy="1785257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CCB0CF-618C-7EA9-B07A-558606B25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345" y="1431846"/>
            <a:ext cx="1026616" cy="1151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>
            <a:extLst>
              <a:ext uri="{FF2B5EF4-FFF2-40B4-BE49-F238E27FC236}">
                <a16:creationId xmlns:a16="http://schemas.microsoft.com/office/drawing/2014/main" id="{2B894477-3902-FCB6-DC25-C783D23C97F6}"/>
              </a:ext>
            </a:extLst>
          </p:cNvPr>
          <p:cNvSpPr/>
          <p:nvPr/>
        </p:nvSpPr>
        <p:spPr>
          <a:xfrm>
            <a:off x="2337929" y="299118"/>
            <a:ext cx="1745356" cy="584775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 w="34925" cap="sq" cmpd="thinThick">
            <a:gradFill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rgbClr val="FF9900"/>
                </a:gs>
              </a:gsLst>
              <a:lin ang="5400000" scaled="1"/>
            </a:gra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B65F14-5491-8D98-CF7B-9ADD68407CDB}"/>
              </a:ext>
            </a:extLst>
          </p:cNvPr>
          <p:cNvSpPr txBox="1"/>
          <p:nvPr/>
        </p:nvSpPr>
        <p:spPr>
          <a:xfrm>
            <a:off x="4033046" y="299119"/>
            <a:ext cx="1802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75E50F-ACE9-9A11-697F-09EF693ED0AF}"/>
              </a:ext>
            </a:extLst>
          </p:cNvPr>
          <p:cNvSpPr txBox="1"/>
          <p:nvPr/>
        </p:nvSpPr>
        <p:spPr>
          <a:xfrm>
            <a:off x="2224206" y="2481859"/>
            <a:ext cx="79045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T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  (−12) + (−18) = − (12 + 18) = −30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−30 &lt; −12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(−12) + (−18)  &lt; −12;</a:t>
            </a: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−30 &lt; −18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(−12) + (−18)  &lt; −18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765D17-A0C0-7E59-7AC0-C0270B97691E}"/>
              </a:ext>
            </a:extLst>
          </p:cNvPr>
          <p:cNvSpPr txBox="1"/>
          <p:nvPr/>
        </p:nvSpPr>
        <p:spPr>
          <a:xfrm>
            <a:off x="2337929" y="905469"/>
            <a:ext cx="4711546" cy="147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(−12) + (−18)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−12;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(−12) + (−18)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−18.</a:t>
            </a:r>
          </a:p>
        </p:txBody>
      </p:sp>
      <p:pic>
        <p:nvPicPr>
          <p:cNvPr id="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BD1F0F66-9487-00E5-3D2A-5D5B95C13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30" y="275767"/>
            <a:ext cx="1532455" cy="126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401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298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FB62B98-28BF-4EB1-FB1F-036590C464C2}"/>
              </a:ext>
            </a:extLst>
          </p:cNvPr>
          <p:cNvSpPr/>
          <p:nvPr/>
        </p:nvSpPr>
        <p:spPr>
          <a:xfrm>
            <a:off x="122010" y="358346"/>
            <a:ext cx="11903319" cy="5849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ùa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ô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 Pa,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ổ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ờ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1</a:t>
            </a:r>
            <a:r>
              <a:rPr lang="en-US" sz="2800" baseline="300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y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ợ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 P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r>
              <a:rPr lang="en-US" sz="2800" baseline="300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ổ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ờ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ợ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 P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2225" y="358346"/>
            <a:ext cx="2334154" cy="584937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1205029" y="2808969"/>
            <a:ext cx="915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hiệt 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1856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ợ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Sa Pa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8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  <a:endParaRPr lang="vi-VN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4" grpId="0"/>
      <p:bldP spid="25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CE6AB5-823F-1D2F-6BC8-FD51FDDEEE0E}"/>
              </a:ext>
            </a:extLst>
          </p:cNvPr>
          <p:cNvSpPr/>
          <p:nvPr/>
        </p:nvSpPr>
        <p:spPr>
          <a:xfrm>
            <a:off x="122010" y="189962"/>
            <a:ext cx="11903319" cy="60177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68B078-6037-656D-F984-974D45F357B6}"/>
              </a:ext>
            </a:extLst>
          </p:cNvPr>
          <p:cNvSpPr/>
          <p:nvPr/>
        </p:nvSpPr>
        <p:spPr>
          <a:xfrm>
            <a:off x="105097" y="204666"/>
            <a:ext cx="11903319" cy="6600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 2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07028" y="54320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ổng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ác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28" y="54320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905" r="-115" b="-3095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07028" y="572834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36791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452835" y="948106"/>
            <a:ext cx="7532831" cy="58477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orizontal Scroll 13"/>
          <p:cNvSpPr/>
          <p:nvPr/>
        </p:nvSpPr>
        <p:spPr>
          <a:xfrm>
            <a:off x="90435" y="1507249"/>
            <a:ext cx="11796765" cy="4584631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ỏ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−”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2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, </a:t>
            </a:r>
            <a:b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o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2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3035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2E1FE34-022A-1502-601C-390927C86AC5}"/>
              </a:ext>
            </a:extLst>
          </p:cNvPr>
          <p:cNvSpPr txBox="1"/>
          <p:nvPr/>
        </p:nvSpPr>
        <p:spPr>
          <a:xfrm>
            <a:off x="2878814" y="988419"/>
            <a:ext cx="2619563" cy="58477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E7A5A5-4FD7-2520-6EAB-D7B52421F7FC}"/>
              </a:ext>
            </a:extLst>
          </p:cNvPr>
          <p:cNvSpPr txBox="1"/>
          <p:nvPr/>
        </p:nvSpPr>
        <p:spPr>
          <a:xfrm>
            <a:off x="3319693" y="1679830"/>
            <a:ext cx="2731838" cy="2955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28) + 82;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51 + (−97)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5 + (−5) 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8) + 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7EBEE47-1A28-88A8-D6C9-821AE5ABAD92}"/>
              </a:ext>
            </a:extLst>
          </p:cNvPr>
          <p:cNvSpPr/>
          <p:nvPr/>
        </p:nvSpPr>
        <p:spPr>
          <a:xfrm>
            <a:off x="5498377" y="848833"/>
            <a:ext cx="11176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26268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567830" y="257511"/>
            <a:ext cx="4773733" cy="471537"/>
          </a:xfrm>
        </p:spPr>
        <p:txBody>
          <a:bodyPr>
            <a:noAutofit/>
          </a:bodyPr>
          <a:lstStyle/>
          <a:p>
            <a:pPr algn="ctr">
              <a:lnSpc>
                <a:spcPct val="130000"/>
              </a:lnSpc>
            </a:pPr>
            <a:r>
              <a:rPr lang="en-US" sz="3600" b="1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48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vi-VN" sz="48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F4A6B7-5700-3ECC-7E0F-A36470021155}"/>
              </a:ext>
            </a:extLst>
          </p:cNvPr>
          <p:cNvSpPr txBox="1"/>
          <p:nvPr/>
        </p:nvSpPr>
        <p:spPr>
          <a:xfrm>
            <a:off x="1503249" y="938425"/>
            <a:ext cx="7690177" cy="7387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28) + 82 = + (82 – 28) = +54 = 54</a:t>
            </a: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51 + (−97) = – (97 – 51) = – 46</a:t>
            </a: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5 + (−5) = 5 – 5 = 0</a:t>
            </a: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8) + 8 = 8 − 8 = 0</a:t>
            </a: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FontTx/>
              <a:buAutoNum type="alphaLcParenR"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AutoNum type="alphaLcParenR"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A73AFF5-A190-E80A-1636-90A0D3DCD47F}"/>
              </a:ext>
            </a:extLst>
          </p:cNvPr>
          <p:cNvSpPr/>
          <p:nvPr/>
        </p:nvSpPr>
        <p:spPr>
          <a:xfrm>
            <a:off x="1297465" y="2545492"/>
            <a:ext cx="4584352" cy="151988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378691F-FDF3-B649-BED2-506D8FA5BD4D}"/>
              </a:ext>
            </a:extLst>
          </p:cNvPr>
          <p:cNvSpPr txBox="1"/>
          <p:nvPr/>
        </p:nvSpPr>
        <p:spPr>
          <a:xfrm>
            <a:off x="10421257" y="275771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92609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043D671-C462-2957-271F-22AFC314D994}"/>
              </a:ext>
            </a:extLst>
          </p:cNvPr>
          <p:cNvSpPr/>
          <p:nvPr/>
        </p:nvSpPr>
        <p:spPr>
          <a:xfrm>
            <a:off x="83518" y="142595"/>
            <a:ext cx="11980663" cy="66081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616" y="1713388"/>
            <a:ext cx="5741327" cy="45643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777999"/>
            <a:ext cx="89277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61963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90057" y="1879615"/>
          <a:ext cx="537392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1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ần</a:t>
                      </a:r>
                      <a:endParaRPr lang="en-US" sz="2400" dirty="0">
                        <a:solidFill>
                          <a:srgbClr val="213315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ợi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uận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ệu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</a:t>
                      </a:r>
                      <a:r>
                        <a:rPr lang="en-US" sz="2400" baseline="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solidFill>
                          <a:srgbClr val="213315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21331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5142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7166" y="3052172"/>
            <a:ext cx="586245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uậ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b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2) + 6 = ?</a:t>
            </a:r>
          </a:p>
        </p:txBody>
      </p:sp>
    </p:spTree>
    <p:extLst>
      <p:ext uri="{BB962C8B-B14F-4D97-AF65-F5344CB8AC3E}">
        <p14:creationId xmlns:p14="http://schemas.microsoft.com/office/powerpoint/2010/main" val="1812578878"/>
      </p:ext>
    </p:extLst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EB1B029-5CB6-CEDA-DA9B-693079C0C7F9}"/>
              </a:ext>
            </a:extLst>
          </p:cNvPr>
          <p:cNvSpPr/>
          <p:nvPr/>
        </p:nvSpPr>
        <p:spPr>
          <a:xfrm>
            <a:off x="83518" y="142595"/>
            <a:ext cx="11980663" cy="66081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pSp>
        <p:nvGrpSpPr>
          <p:cNvPr id="4" name="Group 3"/>
          <p:cNvGrpSpPr/>
          <p:nvPr/>
        </p:nvGrpSpPr>
        <p:grpSpPr>
          <a:xfrm>
            <a:off x="279355" y="1280271"/>
            <a:ext cx="11599147" cy="5381785"/>
            <a:chOff x="248182" y="2184281"/>
            <a:chExt cx="11599147" cy="2761792"/>
          </a:xfrm>
        </p:grpSpPr>
        <p:sp>
          <p:nvSpPr>
            <p:cNvPr id="5" name="Rounded Rectangle 4"/>
            <p:cNvSpPr/>
            <p:nvPr/>
          </p:nvSpPr>
          <p:spPr>
            <a:xfrm>
              <a:off x="248182" y="2184281"/>
              <a:ext cx="11599147" cy="2761792"/>
            </a:xfrm>
            <a:prstGeom prst="roundRect">
              <a:avLst/>
            </a:prstGeom>
            <a:noFill/>
            <a:ln w="76200" cmpd="tri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 w="88900" cmpd="tri">
                  <a:solidFill>
                    <a:schemeClr val="accent6">
                      <a:lumMod val="50000"/>
                    </a:schemeClr>
                  </a:solidFill>
                </a:ln>
                <a:noFill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52319" y="2184281"/>
              <a:ext cx="11495009" cy="10014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ỗi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i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ơi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ồm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h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marL="457200" indent="-4572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ỗi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i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át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ảng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ụ</a:t>
              </a:r>
              <a:endParaRPr lang="en-US" sz="28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 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ảng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                                                  </a:t>
              </a:r>
              <a:r>
                <a:rPr lang="en-US" sz="2800" b="1" dirty="0" err="1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ảng</a:t>
              </a:r>
              <a:r>
                <a:rPr lang="en-US" sz="28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</p:grpSp>
      <p:sp>
        <p:nvSpPr>
          <p:cNvPr id="7" name="Bevel 6"/>
          <p:cNvSpPr/>
          <p:nvPr/>
        </p:nvSpPr>
        <p:spPr>
          <a:xfrm>
            <a:off x="4467539" y="151093"/>
            <a:ext cx="2988337" cy="863790"/>
          </a:xfrm>
          <a:prstGeom prst="bevel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NGO</a:t>
            </a:r>
          </a:p>
        </p:txBody>
      </p:sp>
      <p:sp>
        <p:nvSpPr>
          <p:cNvPr id="8" name="Explosion 1 7"/>
          <p:cNvSpPr/>
          <p:nvPr/>
        </p:nvSpPr>
        <p:spPr>
          <a:xfrm>
            <a:off x="92320" y="-51852"/>
            <a:ext cx="3200400" cy="1415843"/>
          </a:xfrm>
          <a:prstGeom prst="irregularSeal1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TRÒ CHƠI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122021" y="3311596"/>
          <a:ext cx="3721284" cy="3044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0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0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0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0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7214715" y="3352506"/>
            <a:ext cx="3677698" cy="258242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154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Arrow&#10;&#10;Description automatically generated">
            <a:extLst>
              <a:ext uri="{FF2B5EF4-FFF2-40B4-BE49-F238E27FC236}">
                <a16:creationId xmlns:a16="http://schemas.microsoft.com/office/drawing/2014/main" id="{183D449B-CF5C-4935-83AB-F37AB5C7B0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1687" y="510363"/>
            <a:ext cx="5220313" cy="6156251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BB49CB7C-D297-4ED0-A4F2-4054CBEC36F5}"/>
              </a:ext>
            </a:extLst>
          </p:cNvPr>
          <p:cNvSpPr txBox="1"/>
          <p:nvPr/>
        </p:nvSpPr>
        <p:spPr>
          <a:xfrm>
            <a:off x="1568978" y="175520"/>
            <a:ext cx="393737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4800" b="1" dirty="0">
                <a:ln w="10160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howcard" panose="02040603050506020204" pitchFamily="18" charset="0"/>
              </a:rPr>
              <a:t>LUẬT CHƠ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7079" y="1188191"/>
            <a:ext cx="6501179" cy="4698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Trong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indent="361950" algn="just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ề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indent="361950" algn="just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ó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indent="361950" algn="just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vi-VN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Luật chơi.wav">
            <a:hlinkClick r:id="" action="ppaction://media"/>
            <a:extLst>
              <a:ext uri="{FF2B5EF4-FFF2-40B4-BE49-F238E27FC236}">
                <a16:creationId xmlns:a16="http://schemas.microsoft.com/office/drawing/2014/main" id="{657D6F49-EEEB-377F-4EF5-67E15984AD8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225427" y="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49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944"/>
    </mc:Choice>
    <mc:Fallback xmlns="">
      <p:transition spd="slow" advTm="219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46000" decel="46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435 1.85185E-6 L -0.05456 0.01018 C -0.05039 0.0125 -0.04414 0.01389 -0.03763 0.01389 C -0.03008 0.01389 -0.02422 0.0125 -0.02005 0.01018 L -1.875E-6 1.85185E-6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11" y="69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0" fill="hold">
                                          <p:stCondLst>
                                            <p:cond delay="8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0" fill="hold">
                                          <p:stCondLst>
                                            <p:cond delay="12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0" fill="hold">
                                          <p:stCondLst>
                                            <p:cond delay="160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750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6D51CF9-5182-CE99-FE30-67533AA3683D}"/>
              </a:ext>
            </a:extLst>
          </p:cNvPr>
          <p:cNvSpPr/>
          <p:nvPr/>
        </p:nvSpPr>
        <p:spPr>
          <a:xfrm>
            <a:off x="83518" y="142595"/>
            <a:ext cx="11980663" cy="66081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pSp>
        <p:nvGrpSpPr>
          <p:cNvPr id="4" name="Group 3"/>
          <p:cNvGrpSpPr/>
          <p:nvPr/>
        </p:nvGrpSpPr>
        <p:grpSpPr>
          <a:xfrm>
            <a:off x="92320" y="1290320"/>
            <a:ext cx="12099680" cy="5381786"/>
            <a:chOff x="248182" y="2184281"/>
            <a:chExt cx="11599147" cy="2761792"/>
          </a:xfrm>
        </p:grpSpPr>
        <p:sp>
          <p:nvSpPr>
            <p:cNvPr id="5" name="Rounded Rectangle 4"/>
            <p:cNvSpPr/>
            <p:nvPr/>
          </p:nvSpPr>
          <p:spPr>
            <a:xfrm>
              <a:off x="248182" y="2184281"/>
              <a:ext cx="11599147" cy="2761792"/>
            </a:xfrm>
            <a:prstGeom prst="roundRect">
              <a:avLst/>
            </a:prstGeom>
            <a:noFill/>
            <a:ln w="76200" cmpd="tri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 w="88900" cmpd="tri">
                  <a:solidFill>
                    <a:schemeClr val="accent6">
                      <a:lumMod val="50000"/>
                    </a:schemeClr>
                  </a:solidFill>
                </a:ln>
                <a:noFill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48182" y="2222087"/>
              <a:ext cx="11495009" cy="26598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ỗi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i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ền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ẫu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6 ô </a:t>
              </a:r>
              <a:r>
                <a:rPr lang="en-US" sz="2800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uông</a:t>
              </a: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b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ở </a:t>
              </a:r>
              <a:r>
                <a:rPr lang="en-US" sz="28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ảng</a:t>
              </a:r>
              <a:r>
                <a:rPr lang="en-US" sz="28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-3;  9;  12;  -13;  0; -18;  2;  -17;  6;  25;  -9;  -20;  8;  -18; -15;  -11</a:t>
              </a:r>
            </a:p>
            <a:p>
              <a:pPr marL="457200" indent="-4572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r>
                <a:rPr lang="vi-VN" sz="2800" b="1" dirty="0">
                  <a:solidFill>
                    <a:srgbClr val="00206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ác đội lần lượt chọn số câu hỏi để trả lời. Sau mỗi câu trả lời đúng, các đội được đánh dấu vào ô có kết quả của câu hỏi đó. </a:t>
              </a:r>
            </a:p>
            <a:p>
              <a:pPr marL="457200" indent="-4572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vi-VN" sz="2800" b="1" dirty="0">
                  <a:solidFill>
                    <a:srgbClr val="00206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ếu đội nào có số câu trả lời đúng tạo thành một </a:t>
              </a:r>
              <a:r>
                <a:rPr lang="vi-V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àng dọc</a:t>
              </a:r>
              <a:r>
                <a:rPr lang="vi-VN" sz="2800" b="1" dirty="0">
                  <a:solidFill>
                    <a:srgbClr val="00206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vi-V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àng ngang</a:t>
              </a:r>
              <a:r>
                <a:rPr lang="vi-VN" sz="2800" b="1" dirty="0">
                  <a:solidFill>
                    <a:srgbClr val="00206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hoặc </a:t>
              </a:r>
              <a:r>
                <a:rPr lang="vi-V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àng chéo </a:t>
              </a:r>
              <a:r>
                <a:rPr lang="vi-VN" sz="2800" b="1" dirty="0">
                  <a:solidFill>
                    <a:srgbClr val="00206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ớm nhất. Đội đó sẽ giành chiến thắng</a:t>
              </a:r>
              <a:br>
                <a: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endPara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Bevel 6"/>
          <p:cNvSpPr/>
          <p:nvPr/>
        </p:nvSpPr>
        <p:spPr>
          <a:xfrm>
            <a:off x="4467539" y="151093"/>
            <a:ext cx="2988337" cy="863790"/>
          </a:xfrm>
          <a:prstGeom prst="bevel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NGO</a:t>
            </a:r>
          </a:p>
        </p:txBody>
      </p:sp>
      <p:sp>
        <p:nvSpPr>
          <p:cNvPr id="8" name="Explosion 1 7"/>
          <p:cNvSpPr/>
          <p:nvPr/>
        </p:nvSpPr>
        <p:spPr>
          <a:xfrm>
            <a:off x="92320" y="-51852"/>
            <a:ext cx="3200400" cy="1415843"/>
          </a:xfrm>
          <a:prstGeom prst="irregularSeal1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TRÒ CHƠI</a:t>
            </a:r>
          </a:p>
        </p:txBody>
      </p:sp>
      <p:pic>
        <p:nvPicPr>
          <p:cNvPr id="10" name="BG.wav">
            <a:hlinkClick r:id="" action="ppaction://media"/>
            <a:extLst>
              <a:ext uri="{FF2B5EF4-FFF2-40B4-BE49-F238E27FC236}">
                <a16:creationId xmlns:a16="http://schemas.microsoft.com/office/drawing/2014/main" id="{820BD9E2-844F-4F81-D374-5CBE3D01D8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48769" y="24966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67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99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7111561-1E9C-CFA8-184C-C4FD94615163}"/>
              </a:ext>
            </a:extLst>
          </p:cNvPr>
          <p:cNvSpPr/>
          <p:nvPr/>
        </p:nvSpPr>
        <p:spPr>
          <a:xfrm>
            <a:off x="83518" y="1"/>
            <a:ext cx="11980663" cy="67507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4" name="Bevel 3"/>
          <p:cNvSpPr/>
          <p:nvPr/>
        </p:nvSpPr>
        <p:spPr>
          <a:xfrm>
            <a:off x="4618265" y="-2519"/>
            <a:ext cx="2787371" cy="974690"/>
          </a:xfrm>
          <a:prstGeom prst="bevel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NGO</a:t>
            </a:r>
          </a:p>
        </p:txBody>
      </p:sp>
      <p:sp>
        <p:nvSpPr>
          <p:cNvPr id="5" name="Explosion 1 4"/>
          <p:cNvSpPr/>
          <p:nvPr/>
        </p:nvSpPr>
        <p:spPr>
          <a:xfrm>
            <a:off x="92320" y="-1"/>
            <a:ext cx="3314071" cy="1095271"/>
          </a:xfrm>
          <a:prstGeom prst="irregularSeal1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TRÒ CHƠI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41644" y="1095270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41644" y="1798653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44" y="2497016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41644" y="3205427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41644" y="3893742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41644" y="4592105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41644" y="5285440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41644" y="5968727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14457" y="1105318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14457" y="1798653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0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14457" y="2491988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14457" y="3185323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14457" y="3878658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24505" y="4577029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24505" y="5275392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5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14457" y="5963699"/>
            <a:ext cx="964642" cy="67323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006600"/>
                </a:solidFill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306286" y="1102800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2 + (−5)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306286" y="1796151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2) + 1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306286" y="2499534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7 + (−5)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306286" y="3215487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3) + (−10)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306286" y="3897514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105) +1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306285" y="4590849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9) + (−9)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316333" y="5285440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1 + (−9)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306284" y="5967471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5) + (−12)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789147" y="1095270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20 + (−14)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789147" y="1786087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8 + 1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789147" y="2471892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8 + (−27)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789147" y="3165227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5) + (−15)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789147" y="3876140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27 + (−19)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789147" y="4577013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25) + 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789147" y="5275384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6 + (−21)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789147" y="5933539"/>
            <a:ext cx="2481943" cy="66569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−29) + 18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808323" y="1122896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3808323" y="1816239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819208" y="2502031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3799112" y="3215462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1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3809997" y="3897514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809997" y="4603378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3820043" y="5275414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3820045" y="5948631"/>
            <a:ext cx="1506417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1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291184" y="1105691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292020" y="1786087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291184" y="2479435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281973" y="3185293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291184" y="3878641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293693" y="4584499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291184" y="5275384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1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294532" y="5947362"/>
            <a:ext cx="1435241" cy="643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11</a:t>
            </a:r>
          </a:p>
        </p:txBody>
      </p:sp>
    </p:spTree>
    <p:extLst>
      <p:ext uri="{BB962C8B-B14F-4D97-AF65-F5344CB8AC3E}">
        <p14:creationId xmlns:p14="http://schemas.microsoft.com/office/powerpoint/2010/main" val="387621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E8AE5D2-51DF-28E2-DA40-DE46FE2E523D}"/>
              </a:ext>
            </a:extLst>
          </p:cNvPr>
          <p:cNvSpPr/>
          <p:nvPr/>
        </p:nvSpPr>
        <p:spPr>
          <a:xfrm>
            <a:off x="83518" y="142595"/>
            <a:ext cx="11980663" cy="66081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727364" y="1512924"/>
            <a:ext cx="10401300" cy="3337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32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Học thuộc: </a:t>
            </a: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quy tắc cộng hai số nguyên cùng dấu, khác dấu</a:t>
            </a:r>
            <a:endParaRPr lang="en-US" sz="32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nl-NL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nl-NL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ài tập </a:t>
            </a: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, 7, 8</a:t>
            </a:r>
            <a:r>
              <a:rPr lang="nl-NL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GK </a:t>
            </a:r>
            <a:r>
              <a:rPr lang="nl-NL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nl-NL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 – 75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Đọc nội dung </a:t>
            </a:r>
            <a:r>
              <a:rPr lang="nl-NL" sz="32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nl-NL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II (SGK – T73)</a:t>
            </a: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283" y="1042757"/>
            <a:ext cx="8757038" cy="4188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824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9" name="Picture 798">
            <a:extLst>
              <a:ext uri="{FF2B5EF4-FFF2-40B4-BE49-F238E27FC236}">
                <a16:creationId xmlns:a16="http://schemas.microsoft.com/office/drawing/2014/main" id="{949DD8CC-7E3E-4A3C-8A02-AF0495ACCDA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56"/>
          <a:stretch/>
        </p:blipFill>
        <p:spPr>
          <a:xfrm>
            <a:off x="-1732806" y="-1"/>
            <a:ext cx="6858000" cy="2684483"/>
          </a:xfrm>
          <a:prstGeom prst="rect">
            <a:avLst/>
          </a:prstGeom>
        </p:spPr>
      </p:pic>
      <p:pic>
        <p:nvPicPr>
          <p:cNvPr id="800" name="Picture 799">
            <a:extLst>
              <a:ext uri="{FF2B5EF4-FFF2-40B4-BE49-F238E27FC236}">
                <a16:creationId xmlns:a16="http://schemas.microsoft.com/office/drawing/2014/main" id="{3FED3B31-CAEC-41FB-83BF-2FDABA77AF2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51"/>
          <a:stretch/>
        </p:blipFill>
        <p:spPr>
          <a:xfrm>
            <a:off x="7153581" y="0"/>
            <a:ext cx="6858000" cy="2705400"/>
          </a:xfrm>
          <a:prstGeom prst="rect">
            <a:avLst/>
          </a:prstGeom>
        </p:spPr>
      </p:pic>
      <p:grpSp>
        <p:nvGrpSpPr>
          <p:cNvPr id="811" name="Group 810">
            <a:extLst>
              <a:ext uri="{FF2B5EF4-FFF2-40B4-BE49-F238E27FC236}">
                <a16:creationId xmlns:a16="http://schemas.microsoft.com/office/drawing/2014/main" id="{114E4FA3-DF67-4044-84FF-603EDB80FAF0}"/>
              </a:ext>
            </a:extLst>
          </p:cNvPr>
          <p:cNvGrpSpPr/>
          <p:nvPr/>
        </p:nvGrpSpPr>
        <p:grpSpPr>
          <a:xfrm>
            <a:off x="518300" y="-2719"/>
            <a:ext cx="11307963" cy="2687202"/>
            <a:chOff x="518300" y="-2719"/>
            <a:chExt cx="11307963" cy="2687202"/>
          </a:xfrm>
        </p:grpSpPr>
        <p:pic>
          <p:nvPicPr>
            <p:cNvPr id="796" name="Picture 795">
              <a:extLst>
                <a:ext uri="{FF2B5EF4-FFF2-40B4-BE49-F238E27FC236}">
                  <a16:creationId xmlns:a16="http://schemas.microsoft.com/office/drawing/2014/main" id="{58A7E522-8D71-4CC0-A51E-A57D0C18C0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856"/>
            <a:stretch/>
          </p:blipFill>
          <p:spPr>
            <a:xfrm>
              <a:off x="2736667" y="-1"/>
              <a:ext cx="6858000" cy="2684483"/>
            </a:xfrm>
            <a:prstGeom prst="rect">
              <a:avLst/>
            </a:prstGeom>
          </p:spPr>
        </p:pic>
        <p:pic>
          <p:nvPicPr>
            <p:cNvPr id="797" name="Picture 796">
              <a:extLst>
                <a:ext uri="{FF2B5EF4-FFF2-40B4-BE49-F238E27FC236}">
                  <a16:creationId xmlns:a16="http://schemas.microsoft.com/office/drawing/2014/main" id="{2773F9C9-AD8A-486A-9715-A3C92564E0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856"/>
            <a:stretch/>
          </p:blipFill>
          <p:spPr>
            <a:xfrm>
              <a:off x="4968263" y="-1"/>
              <a:ext cx="6858000" cy="2684483"/>
            </a:xfrm>
            <a:prstGeom prst="rect">
              <a:avLst/>
            </a:prstGeom>
          </p:spPr>
        </p:pic>
        <p:pic>
          <p:nvPicPr>
            <p:cNvPr id="798" name="Picture 797">
              <a:extLst>
                <a:ext uri="{FF2B5EF4-FFF2-40B4-BE49-F238E27FC236}">
                  <a16:creationId xmlns:a16="http://schemas.microsoft.com/office/drawing/2014/main" id="{32E371DD-DAF4-4B08-BF94-452F8F781C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817"/>
            <a:stretch/>
          </p:blipFill>
          <p:spPr>
            <a:xfrm>
              <a:off x="518300" y="-2719"/>
              <a:ext cx="6858000" cy="2687202"/>
            </a:xfrm>
            <a:prstGeom prst="rect">
              <a:avLst/>
            </a:prstGeom>
          </p:spPr>
        </p:pic>
      </p:grp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1D5CFC5B-88AD-461D-A67C-F04A53A3A8AC}"/>
              </a:ext>
            </a:extLst>
          </p:cNvPr>
          <p:cNvSpPr/>
          <p:nvPr/>
        </p:nvSpPr>
        <p:spPr>
          <a:xfrm flipH="1">
            <a:off x="2079523" y="3759327"/>
            <a:ext cx="8377082" cy="1018897"/>
          </a:xfrm>
          <a:custGeom>
            <a:avLst/>
            <a:gdLst>
              <a:gd name="connsiteX0" fmla="*/ 9400937 w 10071497"/>
              <a:gd name="connsiteY0" fmla="*/ 0 h 802640"/>
              <a:gd name="connsiteX1" fmla="*/ 6471920 w 10071497"/>
              <a:gd name="connsiteY1" fmla="*/ 0 h 802640"/>
              <a:gd name="connsiteX2" fmla="*/ 3599577 w 10071497"/>
              <a:gd name="connsiteY2" fmla="*/ 0 h 802640"/>
              <a:gd name="connsiteX3" fmla="*/ 670560 w 10071497"/>
              <a:gd name="connsiteY3" fmla="*/ 0 h 802640"/>
              <a:gd name="connsiteX4" fmla="*/ 0 w 10071497"/>
              <a:gd name="connsiteY4" fmla="*/ 802640 h 802640"/>
              <a:gd name="connsiteX5" fmla="*/ 3599577 w 10071497"/>
              <a:gd name="connsiteY5" fmla="*/ 802640 h 802640"/>
              <a:gd name="connsiteX6" fmla="*/ 6471920 w 10071497"/>
              <a:gd name="connsiteY6" fmla="*/ 802640 h 802640"/>
              <a:gd name="connsiteX7" fmla="*/ 10071497 w 10071497"/>
              <a:gd name="connsiteY7" fmla="*/ 802640 h 802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71497" h="802640">
                <a:moveTo>
                  <a:pt x="9400937" y="0"/>
                </a:moveTo>
                <a:lnTo>
                  <a:pt x="6471920" y="0"/>
                </a:lnTo>
                <a:lnTo>
                  <a:pt x="3599577" y="0"/>
                </a:lnTo>
                <a:lnTo>
                  <a:pt x="670560" y="0"/>
                </a:lnTo>
                <a:lnTo>
                  <a:pt x="0" y="802640"/>
                </a:lnTo>
                <a:lnTo>
                  <a:pt x="3599577" y="802640"/>
                </a:lnTo>
                <a:lnTo>
                  <a:pt x="6471920" y="802640"/>
                </a:lnTo>
                <a:lnTo>
                  <a:pt x="10071497" y="802640"/>
                </a:lnTo>
                <a:close/>
              </a:path>
            </a:pathLst>
          </a:custGeom>
          <a:gradFill flip="none" rotWithShape="1">
            <a:gsLst>
              <a:gs pos="0">
                <a:srgbClr val="FEC200"/>
              </a:gs>
              <a:gs pos="100000">
                <a:schemeClr val="accent4">
                  <a:lumMod val="60000"/>
                  <a:lumOff val="40000"/>
                  <a:shade val="100000"/>
                  <a:satMod val="115000"/>
                </a:schemeClr>
              </a:gs>
            </a:gsLst>
            <a:lin ang="5400000" scaled="0"/>
            <a:tileRect/>
          </a:gradFill>
          <a:ln>
            <a:noFill/>
          </a:ln>
          <a:effectLst>
            <a:outerShdw blurRad="482600" dist="774700" dir="5400000" sx="106000" sy="106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CDBDF4A-C67A-4CA0-9801-0F5C007509F6}"/>
              </a:ext>
            </a:extLst>
          </p:cNvPr>
          <p:cNvSpPr/>
          <p:nvPr/>
        </p:nvSpPr>
        <p:spPr>
          <a:xfrm>
            <a:off x="2079523" y="4799696"/>
            <a:ext cx="8377081" cy="475892"/>
          </a:xfrm>
          <a:prstGeom prst="rect">
            <a:avLst/>
          </a:prstGeom>
          <a:gradFill flip="none" rotWithShape="1">
            <a:gsLst>
              <a:gs pos="0">
                <a:srgbClr val="D09E00">
                  <a:shade val="67500"/>
                  <a:satMod val="115000"/>
                </a:srgbClr>
              </a:gs>
              <a:gs pos="100000">
                <a:srgbClr val="D09E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01" name="hopqua1">
            <a:hlinkClick r:id="rId3" action="ppaction://hlinksldjump"/>
            <a:extLst>
              <a:ext uri="{FF2B5EF4-FFF2-40B4-BE49-F238E27FC236}">
                <a16:creationId xmlns:a16="http://schemas.microsoft.com/office/drawing/2014/main" id="{5C4DDFC5-72E0-4201-8655-A6F9126373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2948" y="2401150"/>
            <a:ext cx="1858372" cy="1952110"/>
          </a:xfrm>
          <a:prstGeom prst="rect">
            <a:avLst/>
          </a:prstGeom>
        </p:spPr>
      </p:pic>
      <p:pic>
        <p:nvPicPr>
          <p:cNvPr id="20" name="hopqua2">
            <a:hlinkClick r:id="rId5" action="ppaction://hlinksldjump"/>
            <a:extLst>
              <a:ext uri="{FF2B5EF4-FFF2-40B4-BE49-F238E27FC236}">
                <a16:creationId xmlns:a16="http://schemas.microsoft.com/office/drawing/2014/main" id="{A86749C0-649C-4617-BF14-D37DE9C3C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0439" y="2477730"/>
            <a:ext cx="1858372" cy="1952110"/>
          </a:xfrm>
          <a:prstGeom prst="rect">
            <a:avLst/>
          </a:prstGeom>
        </p:spPr>
      </p:pic>
      <p:pic>
        <p:nvPicPr>
          <p:cNvPr id="22" name="hopqua4">
            <a:hlinkClick r:id="rId6" action="ppaction://hlinksldjump"/>
            <a:extLst>
              <a:ext uri="{FF2B5EF4-FFF2-40B4-BE49-F238E27FC236}">
                <a16:creationId xmlns:a16="http://schemas.microsoft.com/office/drawing/2014/main" id="{F4CABCC8-8927-43A9-8A63-C65962C153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6695" y="2477729"/>
            <a:ext cx="1830074" cy="192238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A9C6F720-622E-4235-8E86-736D9541BB45}"/>
              </a:ext>
            </a:extLst>
          </p:cNvPr>
          <p:cNvSpPr/>
          <p:nvPr/>
        </p:nvSpPr>
        <p:spPr>
          <a:xfrm>
            <a:off x="927532" y="280412"/>
            <a:ext cx="1404875" cy="1404875"/>
          </a:xfrm>
          <a:prstGeom prst="ellipse">
            <a:avLst/>
          </a:prstGeom>
          <a:solidFill>
            <a:srgbClr val="FCF0AA">
              <a:alpha val="40000"/>
            </a:srgbClr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E47C2194-A8F5-46DA-A1C3-76972F0ABB16}"/>
              </a:ext>
            </a:extLst>
          </p:cNvPr>
          <p:cNvSpPr/>
          <p:nvPr/>
        </p:nvSpPr>
        <p:spPr>
          <a:xfrm>
            <a:off x="2969436" y="3439065"/>
            <a:ext cx="1404875" cy="1404875"/>
          </a:xfrm>
          <a:prstGeom prst="ellipse">
            <a:avLst/>
          </a:prstGeom>
          <a:solidFill>
            <a:srgbClr val="FCF0AA">
              <a:alpha val="40000"/>
            </a:srgbClr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C86E6B6F-700B-4D08-9B3E-721AACB26F1E}"/>
              </a:ext>
            </a:extLst>
          </p:cNvPr>
          <p:cNvSpPr/>
          <p:nvPr/>
        </p:nvSpPr>
        <p:spPr>
          <a:xfrm>
            <a:off x="5390209" y="225803"/>
            <a:ext cx="1404875" cy="1404875"/>
          </a:xfrm>
          <a:prstGeom prst="ellipse">
            <a:avLst/>
          </a:prstGeom>
          <a:solidFill>
            <a:srgbClr val="FCF0AA">
              <a:alpha val="40000"/>
            </a:srgbClr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D5D9AFED-28A6-4228-AAF1-65F1447806EA}"/>
              </a:ext>
            </a:extLst>
          </p:cNvPr>
          <p:cNvSpPr/>
          <p:nvPr/>
        </p:nvSpPr>
        <p:spPr>
          <a:xfrm>
            <a:off x="7641315" y="225803"/>
            <a:ext cx="1404875" cy="1404875"/>
          </a:xfrm>
          <a:prstGeom prst="ellipse">
            <a:avLst/>
          </a:prstGeom>
          <a:solidFill>
            <a:srgbClr val="FCF0AA">
              <a:alpha val="40000"/>
            </a:srgbClr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8DCC03BE-7D16-487D-ACF3-7823E587E1A9}"/>
              </a:ext>
            </a:extLst>
          </p:cNvPr>
          <p:cNvSpPr/>
          <p:nvPr/>
        </p:nvSpPr>
        <p:spPr>
          <a:xfrm>
            <a:off x="9823770" y="251069"/>
            <a:ext cx="1404875" cy="1404875"/>
          </a:xfrm>
          <a:prstGeom prst="ellipse">
            <a:avLst/>
          </a:prstGeom>
          <a:solidFill>
            <a:srgbClr val="FCF0AA">
              <a:alpha val="40000"/>
            </a:srgbClr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Go Forward or Next 1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847F8D78-498D-4F1E-BEA9-EAAA38340FEB}"/>
              </a:ext>
            </a:extLst>
          </p:cNvPr>
          <p:cNvSpPr/>
          <p:nvPr/>
        </p:nvSpPr>
        <p:spPr>
          <a:xfrm>
            <a:off x="11464119" y="6154279"/>
            <a:ext cx="716893" cy="716893"/>
          </a:xfrm>
          <a:prstGeom prst="actionButtonForwardNext">
            <a:avLst/>
          </a:prstGeom>
          <a:solidFill>
            <a:srgbClr val="67BC2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661332" y="1758916"/>
            <a:ext cx="47261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endParaRPr 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210237" y="1716097"/>
            <a:ext cx="42553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8898788" y="1766430"/>
            <a:ext cx="51461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723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14:pan dir="u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100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100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1000" autoRev="1" fill="remov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1000" autoRev="1" fill="remove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1000" autoRev="1" fill="remove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autoRev="1" fill="remove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6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100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100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100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00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6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100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100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100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6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" dur="100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100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6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1000" fill="hold"/>
                                        <p:tgtEl>
                                          <p:spTgt spid="801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6" presetClass="emph" presetSubtype="0" repeatCount="indefinite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6" presetClass="emph" presetSubtype="0" repeatCount="indefinite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BA9C2EE-6340-4602-9D2B-BB505C9C240E}"/>
              </a:ext>
            </a:extLst>
          </p:cNvPr>
          <p:cNvSpPr/>
          <p:nvPr/>
        </p:nvSpPr>
        <p:spPr>
          <a:xfrm>
            <a:off x="397505" y="3429000"/>
            <a:ext cx="11799524" cy="1156683"/>
          </a:xfrm>
          <a:prstGeom prst="roundRect">
            <a:avLst>
              <a:gd name="adj" fmla="val 17698"/>
            </a:avLst>
          </a:prstGeom>
          <a:solidFill>
            <a:srgbClr val="92D050">
              <a:alpha val="29000"/>
            </a:srgb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defTabSz="914377">
              <a:lnSpc>
                <a:spcPct val="115000"/>
              </a:lnSpc>
            </a:pP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ập hợp các số nguyên bao gồm các phần tử là các số nguyên âm, số 0, số nguyên dương.</a:t>
            </a:r>
          </a:p>
          <a:p>
            <a:pPr algn="just" defTabSz="914377">
              <a:lnSpc>
                <a:spcPct val="115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picture containing white, dishware&#10;&#10;Description automatically generated">
            <a:extLst>
              <a:ext uri="{FF2B5EF4-FFF2-40B4-BE49-F238E27FC236}">
                <a16:creationId xmlns:a16="http://schemas.microsoft.com/office/drawing/2014/main" id="{111348CC-26EB-42B4-A3E8-4A5F06BA1EB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27" b="28612"/>
          <a:stretch/>
        </p:blipFill>
        <p:spPr>
          <a:xfrm>
            <a:off x="-385590" y="4798104"/>
            <a:ext cx="13365715" cy="2059896"/>
          </a:xfrm>
          <a:prstGeom prst="rect">
            <a:avLst/>
          </a:prstGeom>
        </p:spPr>
      </p:pic>
      <p:pic>
        <p:nvPicPr>
          <p:cNvPr id="11" name="Picture 10">
            <a:hlinkClick r:id="rId9" action="ppaction://hlinksldjump"/>
            <a:extLst>
              <a:ext uri="{FF2B5EF4-FFF2-40B4-BE49-F238E27FC236}">
                <a16:creationId xmlns:a16="http://schemas.microsoft.com/office/drawing/2014/main" id="{7D278F08-F273-4BDA-9169-83D474F530F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894" y="24871"/>
            <a:ext cx="1220036" cy="1281576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3B92E30-4444-45D5-B04C-11B21F9FD2B3}"/>
              </a:ext>
            </a:extLst>
          </p:cNvPr>
          <p:cNvSpPr/>
          <p:nvPr/>
        </p:nvSpPr>
        <p:spPr>
          <a:xfrm>
            <a:off x="1701653" y="1266773"/>
            <a:ext cx="9436810" cy="1156683"/>
          </a:xfrm>
          <a:prstGeom prst="roundRect">
            <a:avLst>
              <a:gd name="adj" fmla="val 17698"/>
            </a:avLst>
          </a:prstGeom>
          <a:solidFill>
            <a:srgbClr val="00B0F0">
              <a:alpha val="29000"/>
            </a:srgb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  <a:p>
            <a:pPr algn="ctr"/>
            <a:endParaRPr lang="en-US" sz="3200" dirty="0">
              <a:solidFill>
                <a:schemeClr val="tx1"/>
              </a:solidFill>
            </a:endParaRPr>
          </a:p>
          <a:p>
            <a:pPr algn="ctr" defTabSz="914377">
              <a:lnSpc>
                <a:spcPct val="115000"/>
              </a:lnSpc>
            </a:pP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/>
            </a:endParaRPr>
          </a:p>
          <a:p>
            <a:pPr algn="ctr" defTabSz="914377">
              <a:lnSpc>
                <a:spcPct val="115000"/>
              </a:lnSpc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Hã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liệ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kê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phầ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ử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ậ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hợ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guy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?</a:t>
            </a:r>
          </a:p>
          <a:p>
            <a:pPr algn="ctr" defTabSz="914377">
              <a:lnSpc>
                <a:spcPct val="115000"/>
              </a:lnSpc>
            </a:pP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</a:endParaRPr>
          </a:p>
          <a:p>
            <a:pPr algn="ctr"/>
            <a:endParaRPr lang="en-US" sz="3200" dirty="0">
              <a:solidFill>
                <a:schemeClr val="tx1"/>
              </a:solidFill>
            </a:endParaRPr>
          </a:p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12F18F1-8417-4E5D-9D15-6DE9AD735B2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41221" y="1128191"/>
            <a:ext cx="5112092" cy="5369952"/>
          </a:xfrm>
          <a:prstGeom prst="rect">
            <a:avLst/>
          </a:prstGeom>
        </p:spPr>
      </p:pic>
      <p:pic>
        <p:nvPicPr>
          <p:cNvPr id="3" name="Phần tử.wav">
            <a:hlinkClick r:id="" action="ppaction://media"/>
            <a:extLst>
              <a:ext uri="{FF2B5EF4-FFF2-40B4-BE49-F238E27FC236}">
                <a16:creationId xmlns:a16="http://schemas.microsoft.com/office/drawing/2014/main" id="{9F199461-8798-CE7F-65D1-36B2838A33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040076" y="24871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15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500" fill="hold"/>
                                        <p:tgtEl>
                                          <p:spTgt spid="9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3581 -0.39144 " pathEditMode="relative" rAng="0" ptsTypes="AA">
                                      <p:cBhvr>
                                        <p:cTn id="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97" y="-1958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1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74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 animBg="1"/>
      <p:bldP spid="2" grpId="0" animBg="1"/>
      <p:bldP spid="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hite, dishware&#10;&#10;Description automatically generated">
            <a:extLst>
              <a:ext uri="{FF2B5EF4-FFF2-40B4-BE49-F238E27FC236}">
                <a16:creationId xmlns:a16="http://schemas.microsoft.com/office/drawing/2014/main" id="{111348CC-26EB-42B4-A3E8-4A5F06BA1EB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27" b="28612"/>
          <a:stretch/>
        </p:blipFill>
        <p:spPr>
          <a:xfrm>
            <a:off x="-788126" y="4798104"/>
            <a:ext cx="13768251" cy="2059896"/>
          </a:xfrm>
          <a:prstGeom prst="rect">
            <a:avLst/>
          </a:prstGeom>
        </p:spPr>
      </p:pic>
      <p:grpSp>
        <p:nvGrpSpPr>
          <p:cNvPr id="3" name="Group 5">
            <a:extLst>
              <a:ext uri="{FF2B5EF4-FFF2-40B4-BE49-F238E27FC236}">
                <a16:creationId xmlns:a16="http://schemas.microsoft.com/office/drawing/2014/main" id="{CEB47BDC-1DC6-D465-0CBF-F2713FDB7375}"/>
              </a:ext>
            </a:extLst>
          </p:cNvPr>
          <p:cNvGrpSpPr>
            <a:grpSpLocks/>
          </p:cNvGrpSpPr>
          <p:nvPr/>
        </p:nvGrpSpPr>
        <p:grpSpPr bwMode="auto">
          <a:xfrm>
            <a:off x="76011" y="5637365"/>
            <a:ext cx="11217879" cy="1184275"/>
            <a:chOff x="114" y="3312"/>
            <a:chExt cx="5394" cy="746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3ED14B78-9CF9-DD9D-3987-492CA5C994D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en-US">
                <a:cs typeface="Arial" pitchFamily="34" charset="0"/>
              </a:endParaRPr>
            </a:p>
          </p:txBody>
        </p:sp>
        <p:sp>
          <p:nvSpPr>
            <p:cNvPr id="7" name="AutoShape 7">
              <a:extLst>
                <a:ext uri="{FF2B5EF4-FFF2-40B4-BE49-F238E27FC236}">
                  <a16:creationId xmlns:a16="http://schemas.microsoft.com/office/drawing/2014/main" id="{1D5272C1-B92D-C255-5D31-22599ACDEF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2CBD12C7-7F57-F9DA-617C-AB67C46357CD}"/>
                </a:ext>
              </a:extLst>
            </p:cNvPr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1027ED93-EADB-7B44-D4CB-A8367294435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821" y="3513"/>
              <a:ext cx="19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D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BACB36F8-C86B-404E-79E4-22812EE31E9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2000" b="1">
                <a:solidFill>
                  <a:schemeClr val="accent2"/>
                </a:solidFill>
                <a:cs typeface="Arial" pitchFamily="34" charset="0"/>
              </a:endParaRPr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89568496-4F90-C984-8B5D-CB1C4C6BA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FF"/>
                </a:solidFill>
                <a:cs typeface="Arial" pitchFamily="34" charset="0"/>
              </a:endParaRPr>
            </a:p>
          </p:txBody>
        </p:sp>
        <p:grpSp>
          <p:nvGrpSpPr>
            <p:cNvPr id="15" name="Group 12">
              <a:extLst>
                <a:ext uri="{FF2B5EF4-FFF2-40B4-BE49-F238E27FC236}">
                  <a16:creationId xmlns:a16="http://schemas.microsoft.com/office/drawing/2014/main" id="{F9E41107-9620-85FC-D986-03D8F648C0B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1" y="3544"/>
              <a:ext cx="186" cy="259"/>
              <a:chOff x="1872" y="1528"/>
              <a:chExt cx="2014" cy="2378"/>
            </a:xfrm>
          </p:grpSpPr>
          <p:sp>
            <p:nvSpPr>
              <p:cNvPr id="25" name="AutoShape 13">
                <a:extLst>
                  <a:ext uri="{FF2B5EF4-FFF2-40B4-BE49-F238E27FC236}">
                    <a16:creationId xmlns:a16="http://schemas.microsoft.com/office/drawing/2014/main" id="{AFE4CA95-E4DE-D5F1-C5BB-8C58CF7801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AutoShape 14">
                <a:extLst>
                  <a:ext uri="{FF2B5EF4-FFF2-40B4-BE49-F238E27FC236}">
                    <a16:creationId xmlns:a16="http://schemas.microsoft.com/office/drawing/2014/main" id="{82E1CF44-FC95-0F91-5D71-342803B658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AutoShape 15">
                <a:extLst>
                  <a:ext uri="{FF2B5EF4-FFF2-40B4-BE49-F238E27FC236}">
                    <a16:creationId xmlns:a16="http://schemas.microsoft.com/office/drawing/2014/main" id="{D4C52ABE-95B2-EA1C-1BCA-2736DEEFB5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Oval 16">
                <a:extLst>
                  <a:ext uri="{FF2B5EF4-FFF2-40B4-BE49-F238E27FC236}">
                    <a16:creationId xmlns:a16="http://schemas.microsoft.com/office/drawing/2014/main" id="{80795117-3217-9727-E77F-AB87766303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17">
                <a:extLst>
                  <a:ext uri="{FF2B5EF4-FFF2-40B4-BE49-F238E27FC236}">
                    <a16:creationId xmlns:a16="http://schemas.microsoft.com/office/drawing/2014/main" id="{FF5A6EF8-72C3-6F92-74EF-3FB0BFD26F7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18">
                <a:extLst>
                  <a:ext uri="{FF2B5EF4-FFF2-40B4-BE49-F238E27FC236}">
                    <a16:creationId xmlns:a16="http://schemas.microsoft.com/office/drawing/2014/main" id="{69E5FD32-9476-B234-7076-18865A68F9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9" y="1694"/>
                <a:ext cx="1772" cy="22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Oval 19">
                <a:extLst>
                  <a:ext uri="{FF2B5EF4-FFF2-40B4-BE49-F238E27FC236}">
                    <a16:creationId xmlns:a16="http://schemas.microsoft.com/office/drawing/2014/main" id="{96D29EA7-CAA9-0137-7DB5-5DCDC21FD1E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9" y="1528"/>
                <a:ext cx="1772" cy="220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Oval 20">
                <a:extLst>
                  <a:ext uri="{FF2B5EF4-FFF2-40B4-BE49-F238E27FC236}">
                    <a16:creationId xmlns:a16="http://schemas.microsoft.com/office/drawing/2014/main" id="{01956D67-19B8-FFE5-EFC3-4AA70639C52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8" y="1530"/>
                <a:ext cx="1094" cy="220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21">
                <a:extLst>
                  <a:ext uri="{FF2B5EF4-FFF2-40B4-BE49-F238E27FC236}">
                    <a16:creationId xmlns:a16="http://schemas.microsoft.com/office/drawing/2014/main" id="{02A969DE-E2F6-090A-FA9A-5BF3180EB5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528"/>
                <a:ext cx="1096" cy="220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6" name="AutoShape 22">
              <a:extLst>
                <a:ext uri="{FF2B5EF4-FFF2-40B4-BE49-F238E27FC236}">
                  <a16:creationId xmlns:a16="http://schemas.microsoft.com/office/drawing/2014/main" id="{73ED25EE-D86E-18A3-D60E-8998281F5B59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AutoShape 23">
              <a:extLst>
                <a:ext uri="{FF2B5EF4-FFF2-40B4-BE49-F238E27FC236}">
                  <a16:creationId xmlns:a16="http://schemas.microsoft.com/office/drawing/2014/main" id="{5817F97A-D0CE-C3EA-E73A-6FAD0EA648F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AutoShape 24">
              <a:extLst>
                <a:ext uri="{FF2B5EF4-FFF2-40B4-BE49-F238E27FC236}">
                  <a16:creationId xmlns:a16="http://schemas.microsoft.com/office/drawing/2014/main" id="{44D24962-D7F5-FB6A-5E65-949120521FC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5">
              <a:extLst>
                <a:ext uri="{FF2B5EF4-FFF2-40B4-BE49-F238E27FC236}">
                  <a16:creationId xmlns:a16="http://schemas.microsoft.com/office/drawing/2014/main" id="{52C7F1DC-0CB7-8970-BDF2-34F37F79B89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6">
              <a:extLst>
                <a:ext uri="{FF2B5EF4-FFF2-40B4-BE49-F238E27FC236}">
                  <a16:creationId xmlns:a16="http://schemas.microsoft.com/office/drawing/2014/main" id="{A19AB973-1146-6566-C3FC-56F89F23CEE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7">
              <a:extLst>
                <a:ext uri="{FF2B5EF4-FFF2-40B4-BE49-F238E27FC236}">
                  <a16:creationId xmlns:a16="http://schemas.microsoft.com/office/drawing/2014/main" id="{890A4343-327C-C6EA-8F8D-F3372E4C67F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95" y="3530"/>
              <a:ext cx="164" cy="24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3B92F17E-7057-69D1-E22D-37CBA55FE77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88" y="3531"/>
              <a:ext cx="164" cy="24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Oval 29">
              <a:extLst>
                <a:ext uri="{FF2B5EF4-FFF2-40B4-BE49-F238E27FC236}">
                  <a16:creationId xmlns:a16="http://schemas.microsoft.com/office/drawing/2014/main" id="{6791335E-F6CD-6062-F5A6-836EB84674F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87" y="3530"/>
              <a:ext cx="366" cy="24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30">
              <a:extLst>
                <a:ext uri="{FF2B5EF4-FFF2-40B4-BE49-F238E27FC236}">
                  <a16:creationId xmlns:a16="http://schemas.microsoft.com/office/drawing/2014/main" id="{DCF45CAF-62E1-3F13-F31C-3E8A6EAD75C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87" y="3530"/>
              <a:ext cx="366" cy="24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" name="AutoShape 31">
            <a:extLst>
              <a:ext uri="{FF2B5EF4-FFF2-40B4-BE49-F238E27FC236}">
                <a16:creationId xmlns:a16="http://schemas.microsoft.com/office/drawing/2014/main" id="{8779D69E-7AB1-B668-7EC9-2728E9205F9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0337" y="852366"/>
            <a:ext cx="10903553" cy="101707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just" defTabSz="914377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         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r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rụ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(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ằ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ga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)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a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hỏ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h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b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ế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: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/>
            </a:endParaRPr>
          </a:p>
        </p:txBody>
      </p:sp>
      <p:grpSp>
        <p:nvGrpSpPr>
          <p:cNvPr id="35" name="Group 32">
            <a:extLst>
              <a:ext uri="{FF2B5EF4-FFF2-40B4-BE49-F238E27FC236}">
                <a16:creationId xmlns:a16="http://schemas.microsoft.com/office/drawing/2014/main" id="{BD6522DD-246A-44E0-45E5-A7ACFEBA076B}"/>
              </a:ext>
            </a:extLst>
          </p:cNvPr>
          <p:cNvGrpSpPr>
            <a:grpSpLocks/>
          </p:cNvGrpSpPr>
          <p:nvPr/>
        </p:nvGrpSpPr>
        <p:grpSpPr bwMode="auto">
          <a:xfrm>
            <a:off x="2215" y="1783081"/>
            <a:ext cx="11291675" cy="1260475"/>
            <a:chOff x="109" y="1032"/>
            <a:chExt cx="5411" cy="698"/>
          </a:xfrm>
        </p:grpSpPr>
        <p:grpSp>
          <p:nvGrpSpPr>
            <p:cNvPr id="36" name="Group 33">
              <a:extLst>
                <a:ext uri="{FF2B5EF4-FFF2-40B4-BE49-F238E27FC236}">
                  <a16:creationId xmlns:a16="http://schemas.microsoft.com/office/drawing/2014/main" id="{0A5C796A-4A8F-B386-E0E9-148391AF8E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57" name="AutoShape 34">
                <a:extLst>
                  <a:ext uri="{FF2B5EF4-FFF2-40B4-BE49-F238E27FC236}">
                    <a16:creationId xmlns:a16="http://schemas.microsoft.com/office/drawing/2014/main" id="{AF98D47C-5328-7D6A-BA3A-6719D482A89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58" name="AutoShape 35">
                <a:extLst>
                  <a:ext uri="{FF2B5EF4-FFF2-40B4-BE49-F238E27FC236}">
                    <a16:creationId xmlns:a16="http://schemas.microsoft.com/office/drawing/2014/main" id="{8CDF9A7E-3900-9F75-2F19-DC635F497EC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Freeform 36">
                <a:extLst>
                  <a:ext uri="{FF2B5EF4-FFF2-40B4-BE49-F238E27FC236}">
                    <a16:creationId xmlns:a16="http://schemas.microsoft.com/office/drawing/2014/main" id="{83E4F68E-9D29-6BCC-3A5C-1E6958C3C7B4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Text Box 37">
                <a:extLst>
                  <a:ext uri="{FF2B5EF4-FFF2-40B4-BE49-F238E27FC236}">
                    <a16:creationId xmlns:a16="http://schemas.microsoft.com/office/drawing/2014/main" id="{19B69516-A358-83C1-955C-AC8209219660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93" y="1128"/>
                <a:ext cx="161" cy="2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61" name="Text Box 38">
                <a:extLst>
                  <a:ext uri="{FF2B5EF4-FFF2-40B4-BE49-F238E27FC236}">
                    <a16:creationId xmlns:a16="http://schemas.microsoft.com/office/drawing/2014/main" id="{AD92928E-4510-8B5C-2180-625CB4CC575D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62" name="Rectangle 39">
                <a:extLst>
                  <a:ext uri="{FF2B5EF4-FFF2-40B4-BE49-F238E27FC236}">
                    <a16:creationId xmlns:a16="http://schemas.microsoft.com/office/drawing/2014/main" id="{E90AFFBA-16BD-5B09-B16F-3FF43D9B8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37" name="Group 40">
              <a:extLst>
                <a:ext uri="{FF2B5EF4-FFF2-40B4-BE49-F238E27FC236}">
                  <a16:creationId xmlns:a16="http://schemas.microsoft.com/office/drawing/2014/main" id="{E1387764-2C64-0AC2-61D0-2871693058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38" name="Group 41">
                <a:extLst>
                  <a:ext uri="{FF2B5EF4-FFF2-40B4-BE49-F238E27FC236}">
                    <a16:creationId xmlns:a16="http://schemas.microsoft.com/office/drawing/2014/main" id="{F01519AA-D4EB-1664-C378-B53F4E28D3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9" y="1284"/>
                <a:ext cx="172" cy="214"/>
                <a:chOff x="1870" y="1550"/>
                <a:chExt cx="2006" cy="2269"/>
              </a:xfrm>
            </p:grpSpPr>
            <p:sp>
              <p:nvSpPr>
                <p:cNvPr id="48" name="AutoShape 42">
                  <a:extLst>
                    <a:ext uri="{FF2B5EF4-FFF2-40B4-BE49-F238E27FC236}">
                      <a16:creationId xmlns:a16="http://schemas.microsoft.com/office/drawing/2014/main" id="{B090013C-9A2E-68B4-5B2F-19EE496E5F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AutoShape 43">
                  <a:extLst>
                    <a:ext uri="{FF2B5EF4-FFF2-40B4-BE49-F238E27FC236}">
                      <a16:creationId xmlns:a16="http://schemas.microsoft.com/office/drawing/2014/main" id="{2B9DC13E-8C42-33A8-2A6F-8F6680E3C1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AutoShape 44">
                  <a:extLst>
                    <a:ext uri="{FF2B5EF4-FFF2-40B4-BE49-F238E27FC236}">
                      <a16:creationId xmlns:a16="http://schemas.microsoft.com/office/drawing/2014/main" id="{666A4611-CC22-4D61-4737-2BB629066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Oval 45">
                  <a:extLst>
                    <a:ext uri="{FF2B5EF4-FFF2-40B4-BE49-F238E27FC236}">
                      <a16:creationId xmlns:a16="http://schemas.microsoft.com/office/drawing/2014/main" id="{506C4C3A-2EEF-DB74-C6BF-F9BA873048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Oval 46">
                  <a:extLst>
                    <a:ext uri="{FF2B5EF4-FFF2-40B4-BE49-F238E27FC236}">
                      <a16:creationId xmlns:a16="http://schemas.microsoft.com/office/drawing/2014/main" id="{A3D07124-2C3D-F71F-20E5-4F3492E80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Oval 47">
                  <a:extLst>
                    <a:ext uri="{FF2B5EF4-FFF2-40B4-BE49-F238E27FC236}">
                      <a16:creationId xmlns:a16="http://schemas.microsoft.com/office/drawing/2014/main" id="{16B3D456-1782-0660-8741-620E03A065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5" y="1554"/>
                  <a:ext cx="1555" cy="215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4" name="Oval 48">
                  <a:extLst>
                    <a:ext uri="{FF2B5EF4-FFF2-40B4-BE49-F238E27FC236}">
                      <a16:creationId xmlns:a16="http://schemas.microsoft.com/office/drawing/2014/main" id="{5600C0CD-451F-AE20-64E6-FC66747D4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6" y="1554"/>
                  <a:ext cx="1558" cy="21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Oval 49">
                  <a:extLst>
                    <a:ext uri="{FF2B5EF4-FFF2-40B4-BE49-F238E27FC236}">
                      <a16:creationId xmlns:a16="http://schemas.microsoft.com/office/drawing/2014/main" id="{2BE1D224-0B2E-CCBF-FC5E-374C8082FB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6" y="1659"/>
                  <a:ext cx="1093" cy="21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Oval 50">
                  <a:extLst>
                    <a:ext uri="{FF2B5EF4-FFF2-40B4-BE49-F238E27FC236}">
                      <a16:creationId xmlns:a16="http://schemas.microsoft.com/office/drawing/2014/main" id="{9C503D93-5F1C-984E-448F-FCA7797972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550"/>
                  <a:ext cx="1096" cy="21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9" name="AutoShape 51">
                <a:extLst>
                  <a:ext uri="{FF2B5EF4-FFF2-40B4-BE49-F238E27FC236}">
                    <a16:creationId xmlns:a16="http://schemas.microsoft.com/office/drawing/2014/main" id="{A96C7353-1F8D-AFC6-A5BB-BFCF38B181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AutoShape 52">
                <a:extLst>
                  <a:ext uri="{FF2B5EF4-FFF2-40B4-BE49-F238E27FC236}">
                    <a16:creationId xmlns:a16="http://schemas.microsoft.com/office/drawing/2014/main" id="{AD4A8C70-9303-E377-937D-C6883A5BB03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AutoShape 53">
                <a:extLst>
                  <a:ext uri="{FF2B5EF4-FFF2-40B4-BE49-F238E27FC236}">
                    <a16:creationId xmlns:a16="http://schemas.microsoft.com/office/drawing/2014/main" id="{54C318DB-F4E1-4FD1-6847-61AFB661821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54">
                <a:extLst>
                  <a:ext uri="{FF2B5EF4-FFF2-40B4-BE49-F238E27FC236}">
                    <a16:creationId xmlns:a16="http://schemas.microsoft.com/office/drawing/2014/main" id="{257ACFC2-36B6-37BB-571D-E528C4F89B9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55">
                <a:extLst>
                  <a:ext uri="{FF2B5EF4-FFF2-40B4-BE49-F238E27FC236}">
                    <a16:creationId xmlns:a16="http://schemas.microsoft.com/office/drawing/2014/main" id="{D21211C9-5C68-47C8-FA04-580E8A1BDAB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56">
                <a:extLst>
                  <a:ext uri="{FF2B5EF4-FFF2-40B4-BE49-F238E27FC236}">
                    <a16:creationId xmlns:a16="http://schemas.microsoft.com/office/drawing/2014/main" id="{648F19E2-614A-6200-DB9F-02A256391BD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7" y="1269"/>
                <a:ext cx="134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Oval 57">
                <a:extLst>
                  <a:ext uri="{FF2B5EF4-FFF2-40B4-BE49-F238E27FC236}">
                    <a16:creationId xmlns:a16="http://schemas.microsoft.com/office/drawing/2014/main" id="{D51237ED-2902-C866-4FF0-3ABDE49361A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5" y="1269"/>
                <a:ext cx="134" cy="20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" name="Oval 58">
                <a:extLst>
                  <a:ext uri="{FF2B5EF4-FFF2-40B4-BE49-F238E27FC236}">
                    <a16:creationId xmlns:a16="http://schemas.microsoft.com/office/drawing/2014/main" id="{98AB5162-CA5E-CE84-57BA-341C79197EB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Oval 59">
                <a:extLst>
                  <a:ext uri="{FF2B5EF4-FFF2-40B4-BE49-F238E27FC236}">
                    <a16:creationId xmlns:a16="http://schemas.microsoft.com/office/drawing/2014/main" id="{C8A14736-1166-63ED-F960-6790BC46B70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3" name="Group 60">
            <a:extLst>
              <a:ext uri="{FF2B5EF4-FFF2-40B4-BE49-F238E27FC236}">
                <a16:creationId xmlns:a16="http://schemas.microsoft.com/office/drawing/2014/main" id="{2D3C0428-1D58-2BA2-8EB4-CF6122D5D711}"/>
              </a:ext>
            </a:extLst>
          </p:cNvPr>
          <p:cNvGrpSpPr>
            <a:grpSpLocks/>
          </p:cNvGrpSpPr>
          <p:nvPr/>
        </p:nvGrpSpPr>
        <p:grpSpPr bwMode="auto">
          <a:xfrm>
            <a:off x="2201" y="4450081"/>
            <a:ext cx="11291689" cy="1338263"/>
            <a:chOff x="109" y="2508"/>
            <a:chExt cx="5411" cy="747"/>
          </a:xfrm>
        </p:grpSpPr>
        <p:grpSp>
          <p:nvGrpSpPr>
            <p:cNvPr id="64" name="Group 61">
              <a:extLst>
                <a:ext uri="{FF2B5EF4-FFF2-40B4-BE49-F238E27FC236}">
                  <a16:creationId xmlns:a16="http://schemas.microsoft.com/office/drawing/2014/main" id="{AC45F9CC-3752-7DBB-2B9D-FCDF616F7C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85" name="AutoShape 62">
                <a:extLst>
                  <a:ext uri="{FF2B5EF4-FFF2-40B4-BE49-F238E27FC236}">
                    <a16:creationId xmlns:a16="http://schemas.microsoft.com/office/drawing/2014/main" id="{984FF4A2-D0B4-CE5C-5CB8-939F5C903C0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86" name="AutoShape 63">
                <a:extLst>
                  <a:ext uri="{FF2B5EF4-FFF2-40B4-BE49-F238E27FC236}">
                    <a16:creationId xmlns:a16="http://schemas.microsoft.com/office/drawing/2014/main" id="{177B8CCE-1587-E602-2350-B6301AF09C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Freeform 64">
                <a:extLst>
                  <a:ext uri="{FF2B5EF4-FFF2-40B4-BE49-F238E27FC236}">
                    <a16:creationId xmlns:a16="http://schemas.microsoft.com/office/drawing/2014/main" id="{90A8AF78-928A-2AA1-4BD2-FC01F9BFF2E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Text Box 65">
                <a:extLst>
                  <a:ext uri="{FF2B5EF4-FFF2-40B4-BE49-F238E27FC236}">
                    <a16:creationId xmlns:a16="http://schemas.microsoft.com/office/drawing/2014/main" id="{CA8850A5-BC27-5CF2-8F9D-CE864E85351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307" y="1117"/>
                <a:ext cx="151" cy="2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89" name="Text Box 66">
                <a:extLst>
                  <a:ext uri="{FF2B5EF4-FFF2-40B4-BE49-F238E27FC236}">
                    <a16:creationId xmlns:a16="http://schemas.microsoft.com/office/drawing/2014/main" id="{FAC0B6A8-36E4-98EC-5CA2-35E444ACFB8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90" name="Rectangle 67">
                <a:extLst>
                  <a:ext uri="{FF2B5EF4-FFF2-40B4-BE49-F238E27FC236}">
                    <a16:creationId xmlns:a16="http://schemas.microsoft.com/office/drawing/2014/main" id="{1195E7FC-3DAA-30FB-F103-7A6E76FA6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65" name="Group 68">
              <a:extLst>
                <a:ext uri="{FF2B5EF4-FFF2-40B4-BE49-F238E27FC236}">
                  <a16:creationId xmlns:a16="http://schemas.microsoft.com/office/drawing/2014/main" id="{1ED3346C-616E-B500-9829-C6BC600824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66" name="Group 69">
                <a:extLst>
                  <a:ext uri="{FF2B5EF4-FFF2-40B4-BE49-F238E27FC236}">
                    <a16:creationId xmlns:a16="http://schemas.microsoft.com/office/drawing/2014/main" id="{FA178554-84E8-0FCC-C739-D0259495D1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3" y="1265"/>
                <a:ext cx="172" cy="222"/>
                <a:chOff x="1694" y="1551"/>
                <a:chExt cx="2002" cy="2330"/>
              </a:xfrm>
            </p:grpSpPr>
            <p:sp>
              <p:nvSpPr>
                <p:cNvPr id="76" name="AutoShape 70">
                  <a:extLst>
                    <a:ext uri="{FF2B5EF4-FFF2-40B4-BE49-F238E27FC236}">
                      <a16:creationId xmlns:a16="http://schemas.microsoft.com/office/drawing/2014/main" id="{8FAC58B9-4088-9636-529D-C0F99F8C4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7" name="AutoShape 71">
                  <a:extLst>
                    <a:ext uri="{FF2B5EF4-FFF2-40B4-BE49-F238E27FC236}">
                      <a16:creationId xmlns:a16="http://schemas.microsoft.com/office/drawing/2014/main" id="{2C119958-0334-898A-727A-D1F897E58A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8" name="AutoShape 72">
                  <a:extLst>
                    <a:ext uri="{FF2B5EF4-FFF2-40B4-BE49-F238E27FC236}">
                      <a16:creationId xmlns:a16="http://schemas.microsoft.com/office/drawing/2014/main" id="{8F39D0E9-D83D-6C76-3A92-7FEF960ABE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9" name="Oval 73">
                  <a:extLst>
                    <a:ext uri="{FF2B5EF4-FFF2-40B4-BE49-F238E27FC236}">
                      <a16:creationId xmlns:a16="http://schemas.microsoft.com/office/drawing/2014/main" id="{BB19CA11-7F13-2D00-72F0-CF1CDF986A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Oval 74">
                  <a:extLst>
                    <a:ext uri="{FF2B5EF4-FFF2-40B4-BE49-F238E27FC236}">
                      <a16:creationId xmlns:a16="http://schemas.microsoft.com/office/drawing/2014/main" id="{E895DDCF-87BD-E645-9D08-93CA31E2E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Oval 75">
                  <a:extLst>
                    <a:ext uri="{FF2B5EF4-FFF2-40B4-BE49-F238E27FC236}">
                      <a16:creationId xmlns:a16="http://schemas.microsoft.com/office/drawing/2014/main" id="{57FD019C-86E4-DFC4-DCD2-775B8684E2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17" y="1715"/>
                  <a:ext cx="1568" cy="216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" name="Oval 76">
                  <a:extLst>
                    <a:ext uri="{FF2B5EF4-FFF2-40B4-BE49-F238E27FC236}">
                      <a16:creationId xmlns:a16="http://schemas.microsoft.com/office/drawing/2014/main" id="{FA95E472-2AB8-A219-C911-7ECDA0276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1" y="1551"/>
                  <a:ext cx="1567" cy="21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Oval 77">
                  <a:extLst>
                    <a:ext uri="{FF2B5EF4-FFF2-40B4-BE49-F238E27FC236}">
                      <a16:creationId xmlns:a16="http://schemas.microsoft.com/office/drawing/2014/main" id="{4DFCF6FD-B1E2-5A8E-5E9D-F4AF57D7A8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54" y="1719"/>
                  <a:ext cx="1092" cy="21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4" name="Oval 78">
                  <a:extLst>
                    <a:ext uri="{FF2B5EF4-FFF2-40B4-BE49-F238E27FC236}">
                      <a16:creationId xmlns:a16="http://schemas.microsoft.com/office/drawing/2014/main" id="{585DC0FC-8E69-AE42-8ED1-8D842DD05B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553"/>
                  <a:ext cx="1096" cy="21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7" name="AutoShape 79">
                <a:extLst>
                  <a:ext uri="{FF2B5EF4-FFF2-40B4-BE49-F238E27FC236}">
                    <a16:creationId xmlns:a16="http://schemas.microsoft.com/office/drawing/2014/main" id="{0C7ECB63-B187-44C3-301C-70FF7E45FA1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AutoShape 80">
                <a:extLst>
                  <a:ext uri="{FF2B5EF4-FFF2-40B4-BE49-F238E27FC236}">
                    <a16:creationId xmlns:a16="http://schemas.microsoft.com/office/drawing/2014/main" id="{369875A9-78BE-DBFB-E670-4AFDA26B685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AutoShape 81">
                <a:extLst>
                  <a:ext uri="{FF2B5EF4-FFF2-40B4-BE49-F238E27FC236}">
                    <a16:creationId xmlns:a16="http://schemas.microsoft.com/office/drawing/2014/main" id="{BC7ADC53-FCC7-A7BB-0A07-5355C1C819B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Oval 82">
                <a:extLst>
                  <a:ext uri="{FF2B5EF4-FFF2-40B4-BE49-F238E27FC236}">
                    <a16:creationId xmlns:a16="http://schemas.microsoft.com/office/drawing/2014/main" id="{96CC2534-5E4C-A8C3-50EF-5DF5180FB31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83">
                <a:extLst>
                  <a:ext uri="{FF2B5EF4-FFF2-40B4-BE49-F238E27FC236}">
                    <a16:creationId xmlns:a16="http://schemas.microsoft.com/office/drawing/2014/main" id="{FC764F5A-58B7-6834-E67F-0DF53C055A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84">
                <a:extLst>
                  <a:ext uri="{FF2B5EF4-FFF2-40B4-BE49-F238E27FC236}">
                    <a16:creationId xmlns:a16="http://schemas.microsoft.com/office/drawing/2014/main" id="{9AE9682C-4AA7-FB17-B3EF-531C2D17C7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6" y="1260"/>
                <a:ext cx="135" cy="2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Oval 85">
                <a:extLst>
                  <a:ext uri="{FF2B5EF4-FFF2-40B4-BE49-F238E27FC236}">
                    <a16:creationId xmlns:a16="http://schemas.microsoft.com/office/drawing/2014/main" id="{E8DB206B-6529-2826-C330-371C798DFAB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4" y="1268"/>
                <a:ext cx="135" cy="20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" name="Oval 86">
                <a:extLst>
                  <a:ext uri="{FF2B5EF4-FFF2-40B4-BE49-F238E27FC236}">
                    <a16:creationId xmlns:a16="http://schemas.microsoft.com/office/drawing/2014/main" id="{86E6A97E-4F6A-D0E0-FD46-288F84F542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7"/>
                <a:ext cx="340" cy="2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5" name="Oval 87">
                <a:extLst>
                  <a:ext uri="{FF2B5EF4-FFF2-40B4-BE49-F238E27FC236}">
                    <a16:creationId xmlns:a16="http://schemas.microsoft.com/office/drawing/2014/main" id="{34E4852D-B701-A4FE-F8FA-AFFD4AAAFA7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7"/>
                <a:ext cx="340" cy="20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2">
            <a:extLst>
              <a:ext uri="{FF2B5EF4-FFF2-40B4-BE49-F238E27FC236}">
                <a16:creationId xmlns:a16="http://schemas.microsoft.com/office/drawing/2014/main" id="{9C5B2EA5-F0B2-084B-79DC-EC6121934654}"/>
              </a:ext>
            </a:extLst>
          </p:cNvPr>
          <p:cNvGrpSpPr>
            <a:grpSpLocks/>
          </p:cNvGrpSpPr>
          <p:nvPr/>
        </p:nvGrpSpPr>
        <p:grpSpPr bwMode="auto">
          <a:xfrm>
            <a:off x="12848" y="3184694"/>
            <a:ext cx="11281042" cy="1184275"/>
            <a:chOff x="109" y="1032"/>
            <a:chExt cx="5411" cy="698"/>
          </a:xfrm>
        </p:grpSpPr>
        <p:grpSp>
          <p:nvGrpSpPr>
            <p:cNvPr id="92" name="Group 93">
              <a:extLst>
                <a:ext uri="{FF2B5EF4-FFF2-40B4-BE49-F238E27FC236}">
                  <a16:creationId xmlns:a16="http://schemas.microsoft.com/office/drawing/2014/main" id="{D21EBBF3-3DD8-4B24-86EB-5676DC7D55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113" name="AutoShape 94">
                <a:extLst>
                  <a:ext uri="{FF2B5EF4-FFF2-40B4-BE49-F238E27FC236}">
                    <a16:creationId xmlns:a16="http://schemas.microsoft.com/office/drawing/2014/main" id="{7F62A114-8D4C-ECA1-5474-B3B61C8FE24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4" name="AutoShape 95">
                <a:extLst>
                  <a:ext uri="{FF2B5EF4-FFF2-40B4-BE49-F238E27FC236}">
                    <a16:creationId xmlns:a16="http://schemas.microsoft.com/office/drawing/2014/main" id="{A4D2E3AA-4F91-C039-7548-361B73F863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Freeform 96">
                <a:extLst>
                  <a:ext uri="{FF2B5EF4-FFF2-40B4-BE49-F238E27FC236}">
                    <a16:creationId xmlns:a16="http://schemas.microsoft.com/office/drawing/2014/main" id="{2956F9A3-24D8-5FAF-5432-7B58E0BD9F97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" name="Text Box 97">
                <a:extLst>
                  <a:ext uri="{FF2B5EF4-FFF2-40B4-BE49-F238E27FC236}">
                    <a16:creationId xmlns:a16="http://schemas.microsoft.com/office/drawing/2014/main" id="{D9F3EC08-B902-2F75-3C64-5FC1DA1197E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302" y="1110"/>
                <a:ext cx="155" cy="2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117" name="Text Box 98">
                <a:extLst>
                  <a:ext uri="{FF2B5EF4-FFF2-40B4-BE49-F238E27FC236}">
                    <a16:creationId xmlns:a16="http://schemas.microsoft.com/office/drawing/2014/main" id="{E6BE6864-9BD0-EE80-495C-E078BB24114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118" name="Rectangle 99">
                <a:extLst>
                  <a:ext uri="{FF2B5EF4-FFF2-40B4-BE49-F238E27FC236}">
                    <a16:creationId xmlns:a16="http://schemas.microsoft.com/office/drawing/2014/main" id="{6BEB0DA1-B705-FB3B-BFBE-DD4977B2B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93" name="Group 100">
              <a:extLst>
                <a:ext uri="{FF2B5EF4-FFF2-40B4-BE49-F238E27FC236}">
                  <a16:creationId xmlns:a16="http://schemas.microsoft.com/office/drawing/2014/main" id="{972AF198-A359-84C6-1B2C-CC86C5C44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94" name="Group 101">
                <a:extLst>
                  <a:ext uri="{FF2B5EF4-FFF2-40B4-BE49-F238E27FC236}">
                    <a16:creationId xmlns:a16="http://schemas.microsoft.com/office/drawing/2014/main" id="{1068919A-343D-1FD3-70F3-1840671AD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5" y="1265"/>
                <a:ext cx="174" cy="220"/>
                <a:chOff x="1684" y="1550"/>
                <a:chExt cx="2027" cy="2327"/>
              </a:xfrm>
            </p:grpSpPr>
            <p:sp>
              <p:nvSpPr>
                <p:cNvPr id="104" name="AutoShape 102">
                  <a:extLst>
                    <a:ext uri="{FF2B5EF4-FFF2-40B4-BE49-F238E27FC236}">
                      <a16:creationId xmlns:a16="http://schemas.microsoft.com/office/drawing/2014/main" id="{97D61E6F-1723-BCD2-7E4A-889E0CFC3D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5" name="AutoShape 103">
                  <a:extLst>
                    <a:ext uri="{FF2B5EF4-FFF2-40B4-BE49-F238E27FC236}">
                      <a16:creationId xmlns:a16="http://schemas.microsoft.com/office/drawing/2014/main" id="{22CAA897-6826-9691-5E53-0DB7FD6BA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6" name="AutoShape 104">
                  <a:extLst>
                    <a:ext uri="{FF2B5EF4-FFF2-40B4-BE49-F238E27FC236}">
                      <a16:creationId xmlns:a16="http://schemas.microsoft.com/office/drawing/2014/main" id="{F5D8D044-F4CA-1CE0-B086-0A2F1B2E9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7" name="Oval 105">
                  <a:extLst>
                    <a:ext uri="{FF2B5EF4-FFF2-40B4-BE49-F238E27FC236}">
                      <a16:creationId xmlns:a16="http://schemas.microsoft.com/office/drawing/2014/main" id="{85C37E79-29E0-1CE4-111A-79D937863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Oval 106">
                  <a:extLst>
                    <a:ext uri="{FF2B5EF4-FFF2-40B4-BE49-F238E27FC236}">
                      <a16:creationId xmlns:a16="http://schemas.microsoft.com/office/drawing/2014/main" id="{34E25063-1146-FA96-1DBB-C9BADE54A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Oval 107">
                  <a:extLst>
                    <a:ext uri="{FF2B5EF4-FFF2-40B4-BE49-F238E27FC236}">
                      <a16:creationId xmlns:a16="http://schemas.microsoft.com/office/drawing/2014/main" id="{4CC24FC0-C413-4551-386B-1D16919BF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862" y="1725"/>
                  <a:ext cx="1655" cy="215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10" name="Oval 108">
                  <a:extLst>
                    <a:ext uri="{FF2B5EF4-FFF2-40B4-BE49-F238E27FC236}">
                      <a16:creationId xmlns:a16="http://schemas.microsoft.com/office/drawing/2014/main" id="{B900F7C6-1CA7-1D4D-FB24-E5DDD12148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58" y="1554"/>
                  <a:ext cx="1653" cy="21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Oval 109">
                  <a:extLst>
                    <a:ext uri="{FF2B5EF4-FFF2-40B4-BE49-F238E27FC236}">
                      <a16:creationId xmlns:a16="http://schemas.microsoft.com/office/drawing/2014/main" id="{FEB2F600-F685-7C98-DF38-BFBCBC841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49" y="1550"/>
                  <a:ext cx="1092" cy="215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12" name="Oval 110">
                  <a:extLst>
                    <a:ext uri="{FF2B5EF4-FFF2-40B4-BE49-F238E27FC236}">
                      <a16:creationId xmlns:a16="http://schemas.microsoft.com/office/drawing/2014/main" id="{EEFA76F2-D90B-34D0-1C6E-B11FC88F94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551"/>
                  <a:ext cx="1096" cy="2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5" name="AutoShape 111">
                <a:extLst>
                  <a:ext uri="{FF2B5EF4-FFF2-40B4-BE49-F238E27FC236}">
                    <a16:creationId xmlns:a16="http://schemas.microsoft.com/office/drawing/2014/main" id="{CB7512E6-4016-90C1-B079-63608E04DF0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6" name="AutoShape 112">
                <a:extLst>
                  <a:ext uri="{FF2B5EF4-FFF2-40B4-BE49-F238E27FC236}">
                    <a16:creationId xmlns:a16="http://schemas.microsoft.com/office/drawing/2014/main" id="{1D50E0F6-6DDE-98E6-8EC4-EE0FF8C57A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7" name="AutoShape 113">
                <a:extLst>
                  <a:ext uri="{FF2B5EF4-FFF2-40B4-BE49-F238E27FC236}">
                    <a16:creationId xmlns:a16="http://schemas.microsoft.com/office/drawing/2014/main" id="{4DC5A4FE-283E-C55B-6C46-5D42D46FF2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Oval 114">
                <a:extLst>
                  <a:ext uri="{FF2B5EF4-FFF2-40B4-BE49-F238E27FC236}">
                    <a16:creationId xmlns:a16="http://schemas.microsoft.com/office/drawing/2014/main" id="{C1815842-9789-0D22-51DE-3A7818AF1C5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15">
                <a:extLst>
                  <a:ext uri="{FF2B5EF4-FFF2-40B4-BE49-F238E27FC236}">
                    <a16:creationId xmlns:a16="http://schemas.microsoft.com/office/drawing/2014/main" id="{18D59B48-5909-6BBF-2904-E1CF0D60CC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16">
                <a:extLst>
                  <a:ext uri="{FF2B5EF4-FFF2-40B4-BE49-F238E27FC236}">
                    <a16:creationId xmlns:a16="http://schemas.microsoft.com/office/drawing/2014/main" id="{7B50E528-0109-2CF8-609B-BE478D1365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2" y="1263"/>
                <a:ext cx="142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117">
                <a:extLst>
                  <a:ext uri="{FF2B5EF4-FFF2-40B4-BE49-F238E27FC236}">
                    <a16:creationId xmlns:a16="http://schemas.microsoft.com/office/drawing/2014/main" id="{73D20B6F-75B6-14D9-1BDC-AF44C1680EF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0" y="1269"/>
                <a:ext cx="142" cy="20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" name="Oval 118">
                <a:extLst>
                  <a:ext uri="{FF2B5EF4-FFF2-40B4-BE49-F238E27FC236}">
                    <a16:creationId xmlns:a16="http://schemas.microsoft.com/office/drawing/2014/main" id="{69BFF05C-8A19-0D83-B7EF-FBB3B82F4BA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" name="Oval 119">
                <a:extLst>
                  <a:ext uri="{FF2B5EF4-FFF2-40B4-BE49-F238E27FC236}">
                    <a16:creationId xmlns:a16="http://schemas.microsoft.com/office/drawing/2014/main" id="{C461A53D-7E96-5724-8BA6-1CB450D7B9F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19" name="AutoShape 128">
            <a:extLst>
              <a:ext uri="{FF2B5EF4-FFF2-40B4-BE49-F238E27FC236}">
                <a16:creationId xmlns:a16="http://schemas.microsoft.com/office/drawing/2014/main" id="{128A1ECF-3C49-99EF-2B76-E2C02856D30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341941" y="2050251"/>
            <a:ext cx="3056699" cy="6858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Rất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tiếc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bạn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sai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rồi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120" name="Text Box 129">
            <a:extLst>
              <a:ext uri="{FF2B5EF4-FFF2-40B4-BE49-F238E27FC236}">
                <a16:creationId xmlns:a16="http://schemas.microsoft.com/office/drawing/2014/main" id="{8CDAFE68-8805-3748-FD2C-EC4AA6EC8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123" y="3457812"/>
            <a:ext cx="497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ằ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r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b.</a:t>
            </a:r>
          </a:p>
        </p:txBody>
      </p:sp>
      <p:sp>
        <p:nvSpPr>
          <p:cNvPr id="121" name="AutoShape 130">
            <a:extLst>
              <a:ext uri="{FF2B5EF4-FFF2-40B4-BE49-F238E27FC236}">
                <a16:creationId xmlns:a16="http://schemas.microsoft.com/office/drawing/2014/main" id="{DC125A96-BA9C-E243-E439-9E52A27BA00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593839" y="3418049"/>
            <a:ext cx="3049351" cy="762000"/>
          </a:xfrm>
          <a:prstGeom prst="roundRect">
            <a:avLst>
              <a:gd name="adj" fmla="val 10889"/>
            </a:avLst>
          </a:prstGeom>
          <a:solidFill>
            <a:srgbClr val="0000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Hoan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hô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bạn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đã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đúng</a:t>
            </a:r>
            <a:endParaRPr lang="en-US" sz="2400" b="1" i="1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22" name="Text Box 131">
            <a:extLst>
              <a:ext uri="{FF2B5EF4-FFF2-40B4-BE49-F238E27FC236}">
                <a16:creationId xmlns:a16="http://schemas.microsoft.com/office/drawing/2014/main" id="{E0700D25-B337-E095-40C7-95725CE80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408" y="4492112"/>
            <a:ext cx="5867442" cy="1222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ằ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r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0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ằ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phả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0.</a:t>
            </a:r>
          </a:p>
        </p:txBody>
      </p:sp>
      <p:sp>
        <p:nvSpPr>
          <p:cNvPr id="123" name="Text Box 132">
            <a:extLst>
              <a:ext uri="{FF2B5EF4-FFF2-40B4-BE49-F238E27FC236}">
                <a16:creationId xmlns:a16="http://schemas.microsoft.com/office/drawing/2014/main" id="{71AE286B-3FF0-4F9E-0AEB-E17114980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138" y="6050280"/>
            <a:ext cx="45994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C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3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câ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tr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ề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s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. </a:t>
            </a:r>
          </a:p>
        </p:txBody>
      </p:sp>
      <p:sp>
        <p:nvSpPr>
          <p:cNvPr id="124" name="AutoShape 133">
            <a:extLst>
              <a:ext uri="{FF2B5EF4-FFF2-40B4-BE49-F238E27FC236}">
                <a16:creationId xmlns:a16="http://schemas.microsoft.com/office/drawing/2014/main" id="{110C3887-AFD3-34BB-19FE-7751D5EE5E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585" y="4653104"/>
            <a:ext cx="3253683" cy="7620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Rất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tiếc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bạn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sai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rồi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125" name="AutoShape 134">
            <a:extLst>
              <a:ext uri="{FF2B5EF4-FFF2-40B4-BE49-F238E27FC236}">
                <a16:creationId xmlns:a16="http://schemas.microsoft.com/office/drawing/2014/main" id="{53A95176-7092-3FB8-996C-F93ACF8ADB0C}"/>
              </a:ext>
            </a:extLst>
          </p:cNvPr>
          <p:cNvSpPr>
            <a:spLocks noChangeArrowheads="1"/>
          </p:cNvSpPr>
          <p:nvPr/>
        </p:nvSpPr>
        <p:spPr bwMode="gray">
          <a:xfrm>
            <a:off x="7593838" y="5952150"/>
            <a:ext cx="3280429" cy="644065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Rất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tiếc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bạn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sai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126" name="Rectangle 143">
            <a:extLst>
              <a:ext uri="{FF2B5EF4-FFF2-40B4-BE49-F238E27FC236}">
                <a16:creationId xmlns:a16="http://schemas.microsoft.com/office/drawing/2014/main" id="{9AAB5853-0285-D0B0-FCAD-D22A8F948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138" y="2133950"/>
            <a:ext cx="59711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nằ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phả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 b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12F18F1-8417-4E5D-9D15-6DE9AD735B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39953" y="954018"/>
            <a:ext cx="5112092" cy="5369952"/>
          </a:xfrm>
          <a:prstGeom prst="rect">
            <a:avLst/>
          </a:prstGeom>
        </p:spPr>
      </p:pic>
      <p:pic>
        <p:nvPicPr>
          <p:cNvPr id="11" name="Picture 10">
            <a:hlinkClick r:id="rId9" action="ppaction://hlinksldjump"/>
            <a:extLst>
              <a:ext uri="{FF2B5EF4-FFF2-40B4-BE49-F238E27FC236}">
                <a16:creationId xmlns:a16="http://schemas.microsoft.com/office/drawing/2014/main" id="{7D278F08-F273-4BDA-9169-83D474F530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894" y="24871"/>
            <a:ext cx="1220036" cy="1281576"/>
          </a:xfrm>
          <a:prstGeom prst="rect">
            <a:avLst/>
          </a:prstGeom>
        </p:spPr>
      </p:pic>
      <p:pic>
        <p:nvPicPr>
          <p:cNvPr id="5" name="trục số1.wav">
            <a:hlinkClick r:id="" action="ppaction://media"/>
            <a:extLst>
              <a:ext uri="{FF2B5EF4-FFF2-40B4-BE49-F238E27FC236}">
                <a16:creationId xmlns:a16="http://schemas.microsoft.com/office/drawing/2014/main" id="{DE187A28-AB50-8688-6141-41A302E2279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148306" y="-2933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74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500" fill="hold"/>
                                        <p:tgtEl>
                                          <p:spTgt spid="9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3581 -0.39144 " pathEditMode="relative" rAng="0" ptsTypes="AA">
                                      <p:cBhvr>
                                        <p:cTn id="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97" y="-1958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1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68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4" grpId="0" animBg="1"/>
      <p:bldP spid="119" grpId="0" animBg="1"/>
      <p:bldP spid="120" grpId="0"/>
      <p:bldP spid="121" grpId="0" animBg="1"/>
      <p:bldP spid="122" grpId="0"/>
      <p:bldP spid="123" grpId="0"/>
      <p:bldP spid="124" grpId="0" animBg="1"/>
      <p:bldP spid="125" grpId="0" animBg="1"/>
      <p:bldP spid="1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hite, dishware&#10;&#10;Description automatically generated">
            <a:extLst>
              <a:ext uri="{FF2B5EF4-FFF2-40B4-BE49-F238E27FC236}">
                <a16:creationId xmlns:a16="http://schemas.microsoft.com/office/drawing/2014/main" id="{111348CC-26EB-42B4-A3E8-4A5F06BA1EB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27" b="28612"/>
          <a:stretch/>
        </p:blipFill>
        <p:spPr>
          <a:xfrm>
            <a:off x="-788126" y="4798104"/>
            <a:ext cx="13768251" cy="2059896"/>
          </a:xfrm>
          <a:prstGeom prst="rect">
            <a:avLst/>
          </a:prstGeom>
        </p:spPr>
      </p:pic>
      <p:grpSp>
        <p:nvGrpSpPr>
          <p:cNvPr id="3" name="Group 5">
            <a:extLst>
              <a:ext uri="{FF2B5EF4-FFF2-40B4-BE49-F238E27FC236}">
                <a16:creationId xmlns:a16="http://schemas.microsoft.com/office/drawing/2014/main" id="{47C966DA-70C1-3653-D06B-1693504800C2}"/>
              </a:ext>
            </a:extLst>
          </p:cNvPr>
          <p:cNvGrpSpPr>
            <a:grpSpLocks/>
          </p:cNvGrpSpPr>
          <p:nvPr/>
        </p:nvGrpSpPr>
        <p:grpSpPr bwMode="auto">
          <a:xfrm>
            <a:off x="76011" y="5596725"/>
            <a:ext cx="11217879" cy="1184275"/>
            <a:chOff x="114" y="3312"/>
            <a:chExt cx="5394" cy="746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41368A6B-CE9E-149C-A61E-D6FE23D5E6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en-US">
                <a:cs typeface="Arial" pitchFamily="34" charset="0"/>
              </a:endParaRPr>
            </a:p>
          </p:txBody>
        </p:sp>
        <p:sp>
          <p:nvSpPr>
            <p:cNvPr id="7" name="AutoShape 7">
              <a:extLst>
                <a:ext uri="{FF2B5EF4-FFF2-40B4-BE49-F238E27FC236}">
                  <a16:creationId xmlns:a16="http://schemas.microsoft.com/office/drawing/2014/main" id="{7032B0FA-A6AA-4395-A01F-5C62B6F4B5F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D0700945-357C-C04E-C2BF-2700609EE4A4}"/>
                </a:ext>
              </a:extLst>
            </p:cNvPr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F1AD1221-8977-14D8-3B92-C97BBE07F81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821" y="3513"/>
              <a:ext cx="19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D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38D7A2A4-33ED-3D61-E9DF-AA4DA4395BF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2000" b="1">
                <a:solidFill>
                  <a:schemeClr val="accent2"/>
                </a:solidFill>
                <a:cs typeface="Arial" pitchFamily="34" charset="0"/>
              </a:endParaRPr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B0D76889-D949-A879-2CAC-F8E28A169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FF"/>
                </a:solidFill>
                <a:cs typeface="Arial" pitchFamily="34" charset="0"/>
              </a:endParaRPr>
            </a:p>
          </p:txBody>
        </p:sp>
        <p:grpSp>
          <p:nvGrpSpPr>
            <p:cNvPr id="15" name="Group 12">
              <a:extLst>
                <a:ext uri="{FF2B5EF4-FFF2-40B4-BE49-F238E27FC236}">
                  <a16:creationId xmlns:a16="http://schemas.microsoft.com/office/drawing/2014/main" id="{70CC6590-EE64-9EFB-CAB7-6328BC1E7CF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1" y="3544"/>
              <a:ext cx="186" cy="259"/>
              <a:chOff x="1872" y="1528"/>
              <a:chExt cx="2014" cy="2378"/>
            </a:xfrm>
          </p:grpSpPr>
          <p:sp>
            <p:nvSpPr>
              <p:cNvPr id="25" name="AutoShape 13">
                <a:extLst>
                  <a:ext uri="{FF2B5EF4-FFF2-40B4-BE49-F238E27FC236}">
                    <a16:creationId xmlns:a16="http://schemas.microsoft.com/office/drawing/2014/main" id="{437710EF-89FC-1D53-F73A-53C22219E02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AutoShape 14">
                <a:extLst>
                  <a:ext uri="{FF2B5EF4-FFF2-40B4-BE49-F238E27FC236}">
                    <a16:creationId xmlns:a16="http://schemas.microsoft.com/office/drawing/2014/main" id="{EB91E62E-DFF4-E02F-8BA1-4B1BE26E294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AutoShape 15">
                <a:extLst>
                  <a:ext uri="{FF2B5EF4-FFF2-40B4-BE49-F238E27FC236}">
                    <a16:creationId xmlns:a16="http://schemas.microsoft.com/office/drawing/2014/main" id="{31969918-778E-A248-9FB5-D064BDCBF8E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Oval 16">
                <a:extLst>
                  <a:ext uri="{FF2B5EF4-FFF2-40B4-BE49-F238E27FC236}">
                    <a16:creationId xmlns:a16="http://schemas.microsoft.com/office/drawing/2014/main" id="{8E71A404-142D-311F-37C0-AA149FC447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17">
                <a:extLst>
                  <a:ext uri="{FF2B5EF4-FFF2-40B4-BE49-F238E27FC236}">
                    <a16:creationId xmlns:a16="http://schemas.microsoft.com/office/drawing/2014/main" id="{B5EF240C-D015-21C6-02DC-0A8878514CC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18">
                <a:extLst>
                  <a:ext uri="{FF2B5EF4-FFF2-40B4-BE49-F238E27FC236}">
                    <a16:creationId xmlns:a16="http://schemas.microsoft.com/office/drawing/2014/main" id="{161F4E30-9FB4-4640-8F40-A7FC0BA814A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9" y="1694"/>
                <a:ext cx="1772" cy="221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Oval 19">
                <a:extLst>
                  <a:ext uri="{FF2B5EF4-FFF2-40B4-BE49-F238E27FC236}">
                    <a16:creationId xmlns:a16="http://schemas.microsoft.com/office/drawing/2014/main" id="{2BFF7A9C-6423-DEEB-0BA5-D4AAF5615A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9" y="1528"/>
                <a:ext cx="1772" cy="220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Oval 20">
                <a:extLst>
                  <a:ext uri="{FF2B5EF4-FFF2-40B4-BE49-F238E27FC236}">
                    <a16:creationId xmlns:a16="http://schemas.microsoft.com/office/drawing/2014/main" id="{8F4D0A5B-6C49-94D2-54A2-B24C70ACAD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8" y="1530"/>
                <a:ext cx="1094" cy="220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21">
                <a:extLst>
                  <a:ext uri="{FF2B5EF4-FFF2-40B4-BE49-F238E27FC236}">
                    <a16:creationId xmlns:a16="http://schemas.microsoft.com/office/drawing/2014/main" id="{0F436820-5E51-431D-2194-AC463F0EBA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528"/>
                <a:ext cx="1096" cy="220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6" name="AutoShape 22">
              <a:extLst>
                <a:ext uri="{FF2B5EF4-FFF2-40B4-BE49-F238E27FC236}">
                  <a16:creationId xmlns:a16="http://schemas.microsoft.com/office/drawing/2014/main" id="{0BCF22CC-3E24-66EB-2457-5AD9008E044A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AutoShape 23">
              <a:extLst>
                <a:ext uri="{FF2B5EF4-FFF2-40B4-BE49-F238E27FC236}">
                  <a16:creationId xmlns:a16="http://schemas.microsoft.com/office/drawing/2014/main" id="{35F012C9-27B2-3F63-0079-0103290BBBD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AutoShape 24">
              <a:extLst>
                <a:ext uri="{FF2B5EF4-FFF2-40B4-BE49-F238E27FC236}">
                  <a16:creationId xmlns:a16="http://schemas.microsoft.com/office/drawing/2014/main" id="{DD03EC27-2AE6-755D-F4A2-EFC7D91081C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5">
              <a:extLst>
                <a:ext uri="{FF2B5EF4-FFF2-40B4-BE49-F238E27FC236}">
                  <a16:creationId xmlns:a16="http://schemas.microsoft.com/office/drawing/2014/main" id="{E823A759-C54E-F11D-C26F-9BA9D5441AA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6">
              <a:extLst>
                <a:ext uri="{FF2B5EF4-FFF2-40B4-BE49-F238E27FC236}">
                  <a16:creationId xmlns:a16="http://schemas.microsoft.com/office/drawing/2014/main" id="{23B18BF5-C9D8-9004-B180-DEF4B96B6A4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7">
              <a:extLst>
                <a:ext uri="{FF2B5EF4-FFF2-40B4-BE49-F238E27FC236}">
                  <a16:creationId xmlns:a16="http://schemas.microsoft.com/office/drawing/2014/main" id="{1AA13061-ABE6-A07B-B79C-CE51914ED88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95" y="3530"/>
              <a:ext cx="164" cy="24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E4294DF3-82A5-62CC-F884-20BD31D05D8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88" y="3531"/>
              <a:ext cx="164" cy="24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Oval 29">
              <a:extLst>
                <a:ext uri="{FF2B5EF4-FFF2-40B4-BE49-F238E27FC236}">
                  <a16:creationId xmlns:a16="http://schemas.microsoft.com/office/drawing/2014/main" id="{63466B53-E043-5853-8A08-DC3333EB0A4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87" y="3530"/>
              <a:ext cx="366" cy="24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30">
              <a:extLst>
                <a:ext uri="{FF2B5EF4-FFF2-40B4-BE49-F238E27FC236}">
                  <a16:creationId xmlns:a16="http://schemas.microsoft.com/office/drawing/2014/main" id="{81454F9B-C9F3-9B72-EC18-459EB530AAE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287" y="3530"/>
              <a:ext cx="366" cy="24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" name="AutoShape 31">
            <a:extLst>
              <a:ext uri="{FF2B5EF4-FFF2-40B4-BE49-F238E27FC236}">
                <a16:creationId xmlns:a16="http://schemas.microsoft.com/office/drawing/2014/main" id="{B8A4DAED-9F36-101C-B116-3DD7B20299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635000" y="607525"/>
            <a:ext cx="9515663" cy="97949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</a:p>
          <a:p>
            <a:pPr algn="ctr"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grpSp>
        <p:nvGrpSpPr>
          <p:cNvPr id="35" name="Group 32">
            <a:extLst>
              <a:ext uri="{FF2B5EF4-FFF2-40B4-BE49-F238E27FC236}">
                <a16:creationId xmlns:a16="http://schemas.microsoft.com/office/drawing/2014/main" id="{E0A03067-71A5-DCD2-F94C-08F1F670EA25}"/>
              </a:ext>
            </a:extLst>
          </p:cNvPr>
          <p:cNvGrpSpPr>
            <a:grpSpLocks/>
          </p:cNvGrpSpPr>
          <p:nvPr/>
        </p:nvGrpSpPr>
        <p:grpSpPr bwMode="auto">
          <a:xfrm>
            <a:off x="2215" y="1718688"/>
            <a:ext cx="11291675" cy="1260475"/>
            <a:chOff x="109" y="1032"/>
            <a:chExt cx="5411" cy="698"/>
          </a:xfrm>
        </p:grpSpPr>
        <p:grpSp>
          <p:nvGrpSpPr>
            <p:cNvPr id="36" name="Group 33">
              <a:extLst>
                <a:ext uri="{FF2B5EF4-FFF2-40B4-BE49-F238E27FC236}">
                  <a16:creationId xmlns:a16="http://schemas.microsoft.com/office/drawing/2014/main" id="{C27D74E4-04F8-1523-B66E-1A1262254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57" name="AutoShape 34">
                <a:extLst>
                  <a:ext uri="{FF2B5EF4-FFF2-40B4-BE49-F238E27FC236}">
                    <a16:creationId xmlns:a16="http://schemas.microsoft.com/office/drawing/2014/main" id="{F43C7815-5562-686B-252D-F612AB9D35C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58" name="AutoShape 35">
                <a:extLst>
                  <a:ext uri="{FF2B5EF4-FFF2-40B4-BE49-F238E27FC236}">
                    <a16:creationId xmlns:a16="http://schemas.microsoft.com/office/drawing/2014/main" id="{EC70FCF0-11C1-9432-2E2E-261414BF44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Freeform 36">
                <a:extLst>
                  <a:ext uri="{FF2B5EF4-FFF2-40B4-BE49-F238E27FC236}">
                    <a16:creationId xmlns:a16="http://schemas.microsoft.com/office/drawing/2014/main" id="{AAE43CEC-5FCF-3F5E-A408-F8927E7B1F1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Text Box 37">
                <a:extLst>
                  <a:ext uri="{FF2B5EF4-FFF2-40B4-BE49-F238E27FC236}">
                    <a16:creationId xmlns:a16="http://schemas.microsoft.com/office/drawing/2014/main" id="{F639CE94-16B7-5E4F-C05B-CB7BB9B0F72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93" y="1128"/>
                <a:ext cx="161" cy="2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61" name="Text Box 38">
                <a:extLst>
                  <a:ext uri="{FF2B5EF4-FFF2-40B4-BE49-F238E27FC236}">
                    <a16:creationId xmlns:a16="http://schemas.microsoft.com/office/drawing/2014/main" id="{5013B2FD-86EE-7FC2-9F61-0966CD07F44C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62" name="Rectangle 39">
                <a:extLst>
                  <a:ext uri="{FF2B5EF4-FFF2-40B4-BE49-F238E27FC236}">
                    <a16:creationId xmlns:a16="http://schemas.microsoft.com/office/drawing/2014/main" id="{407421C1-3EEA-06FD-1E39-618E40BA6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37" name="Group 40">
              <a:extLst>
                <a:ext uri="{FF2B5EF4-FFF2-40B4-BE49-F238E27FC236}">
                  <a16:creationId xmlns:a16="http://schemas.microsoft.com/office/drawing/2014/main" id="{F2E5B21B-578B-4829-5B1C-9E7AC5255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38" name="Group 41">
                <a:extLst>
                  <a:ext uri="{FF2B5EF4-FFF2-40B4-BE49-F238E27FC236}">
                    <a16:creationId xmlns:a16="http://schemas.microsoft.com/office/drawing/2014/main" id="{19BAA7E5-D765-A7D8-A3ED-62704F1CF7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9" y="1284"/>
                <a:ext cx="172" cy="214"/>
                <a:chOff x="1870" y="1550"/>
                <a:chExt cx="2006" cy="2269"/>
              </a:xfrm>
            </p:grpSpPr>
            <p:sp>
              <p:nvSpPr>
                <p:cNvPr id="48" name="AutoShape 42">
                  <a:extLst>
                    <a:ext uri="{FF2B5EF4-FFF2-40B4-BE49-F238E27FC236}">
                      <a16:creationId xmlns:a16="http://schemas.microsoft.com/office/drawing/2014/main" id="{0BA58EC1-6A90-11C0-A384-4DC9D862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AutoShape 43">
                  <a:extLst>
                    <a:ext uri="{FF2B5EF4-FFF2-40B4-BE49-F238E27FC236}">
                      <a16:creationId xmlns:a16="http://schemas.microsoft.com/office/drawing/2014/main" id="{AF75F296-E5BD-7949-BF76-EAB33C90FF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AutoShape 44">
                  <a:extLst>
                    <a:ext uri="{FF2B5EF4-FFF2-40B4-BE49-F238E27FC236}">
                      <a16:creationId xmlns:a16="http://schemas.microsoft.com/office/drawing/2014/main" id="{7958DA04-C9B2-3856-6062-B7B0717F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Oval 45">
                  <a:extLst>
                    <a:ext uri="{FF2B5EF4-FFF2-40B4-BE49-F238E27FC236}">
                      <a16:creationId xmlns:a16="http://schemas.microsoft.com/office/drawing/2014/main" id="{0D60B4E6-7D43-D23F-06AB-028311120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Oval 46">
                  <a:extLst>
                    <a:ext uri="{FF2B5EF4-FFF2-40B4-BE49-F238E27FC236}">
                      <a16:creationId xmlns:a16="http://schemas.microsoft.com/office/drawing/2014/main" id="{82E8BA84-20E6-D903-D98A-CEBF3D4359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Oval 47">
                  <a:extLst>
                    <a:ext uri="{FF2B5EF4-FFF2-40B4-BE49-F238E27FC236}">
                      <a16:creationId xmlns:a16="http://schemas.microsoft.com/office/drawing/2014/main" id="{9472DC2F-76FD-2B22-37DB-6B8329020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5" y="1554"/>
                  <a:ext cx="1555" cy="215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4" name="Oval 48">
                  <a:extLst>
                    <a:ext uri="{FF2B5EF4-FFF2-40B4-BE49-F238E27FC236}">
                      <a16:creationId xmlns:a16="http://schemas.microsoft.com/office/drawing/2014/main" id="{CE8FA11B-E9E1-B982-B56B-EC8E93A848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6" y="1554"/>
                  <a:ext cx="1558" cy="21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Oval 49">
                  <a:extLst>
                    <a:ext uri="{FF2B5EF4-FFF2-40B4-BE49-F238E27FC236}">
                      <a16:creationId xmlns:a16="http://schemas.microsoft.com/office/drawing/2014/main" id="{749DF916-E781-6BBF-5726-D45B97AA5F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6" y="1659"/>
                  <a:ext cx="1093" cy="21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Oval 50">
                  <a:extLst>
                    <a:ext uri="{FF2B5EF4-FFF2-40B4-BE49-F238E27FC236}">
                      <a16:creationId xmlns:a16="http://schemas.microsoft.com/office/drawing/2014/main" id="{CF3EB631-60F3-AA97-D104-DC818ED8A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550"/>
                  <a:ext cx="1096" cy="21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9" name="AutoShape 51">
                <a:extLst>
                  <a:ext uri="{FF2B5EF4-FFF2-40B4-BE49-F238E27FC236}">
                    <a16:creationId xmlns:a16="http://schemas.microsoft.com/office/drawing/2014/main" id="{7BEE62BD-0D59-EC5F-167A-D3C97B438A3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AutoShape 52">
                <a:extLst>
                  <a:ext uri="{FF2B5EF4-FFF2-40B4-BE49-F238E27FC236}">
                    <a16:creationId xmlns:a16="http://schemas.microsoft.com/office/drawing/2014/main" id="{EF7D23BB-2E39-2945-DB21-9A05B3CC401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AutoShape 53">
                <a:extLst>
                  <a:ext uri="{FF2B5EF4-FFF2-40B4-BE49-F238E27FC236}">
                    <a16:creationId xmlns:a16="http://schemas.microsoft.com/office/drawing/2014/main" id="{AC389AAF-61D3-472F-817F-C925F798A6B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54">
                <a:extLst>
                  <a:ext uri="{FF2B5EF4-FFF2-40B4-BE49-F238E27FC236}">
                    <a16:creationId xmlns:a16="http://schemas.microsoft.com/office/drawing/2014/main" id="{6539F09B-2FF3-41EC-A951-1032B73395E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55">
                <a:extLst>
                  <a:ext uri="{FF2B5EF4-FFF2-40B4-BE49-F238E27FC236}">
                    <a16:creationId xmlns:a16="http://schemas.microsoft.com/office/drawing/2014/main" id="{FB679627-62F7-8F6C-9890-ABED354A931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56">
                <a:extLst>
                  <a:ext uri="{FF2B5EF4-FFF2-40B4-BE49-F238E27FC236}">
                    <a16:creationId xmlns:a16="http://schemas.microsoft.com/office/drawing/2014/main" id="{7A64160C-6AA1-D78D-1C5A-689AA1E7619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7" y="1269"/>
                <a:ext cx="134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Oval 57">
                <a:extLst>
                  <a:ext uri="{FF2B5EF4-FFF2-40B4-BE49-F238E27FC236}">
                    <a16:creationId xmlns:a16="http://schemas.microsoft.com/office/drawing/2014/main" id="{B661CCC9-9BB8-64DE-4E4E-F5EF712C91F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5" y="1269"/>
                <a:ext cx="134" cy="20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" name="Oval 58">
                <a:extLst>
                  <a:ext uri="{FF2B5EF4-FFF2-40B4-BE49-F238E27FC236}">
                    <a16:creationId xmlns:a16="http://schemas.microsoft.com/office/drawing/2014/main" id="{10226364-A256-FAD6-2408-BBA5F0CFBAE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Oval 59">
                <a:extLst>
                  <a:ext uri="{FF2B5EF4-FFF2-40B4-BE49-F238E27FC236}">
                    <a16:creationId xmlns:a16="http://schemas.microsoft.com/office/drawing/2014/main" id="{F814D9B4-B2B1-2C61-6838-EE1818F576A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3" name="Group 60">
            <a:extLst>
              <a:ext uri="{FF2B5EF4-FFF2-40B4-BE49-F238E27FC236}">
                <a16:creationId xmlns:a16="http://schemas.microsoft.com/office/drawing/2014/main" id="{06068E20-5803-8619-AE42-62CD6A656E2C}"/>
              </a:ext>
            </a:extLst>
          </p:cNvPr>
          <p:cNvGrpSpPr>
            <a:grpSpLocks/>
          </p:cNvGrpSpPr>
          <p:nvPr/>
        </p:nvGrpSpPr>
        <p:grpSpPr bwMode="auto">
          <a:xfrm>
            <a:off x="2201" y="4409441"/>
            <a:ext cx="11291689" cy="1338263"/>
            <a:chOff x="109" y="2508"/>
            <a:chExt cx="5411" cy="747"/>
          </a:xfrm>
        </p:grpSpPr>
        <p:grpSp>
          <p:nvGrpSpPr>
            <p:cNvPr id="64" name="Group 61">
              <a:extLst>
                <a:ext uri="{FF2B5EF4-FFF2-40B4-BE49-F238E27FC236}">
                  <a16:creationId xmlns:a16="http://schemas.microsoft.com/office/drawing/2014/main" id="{15CC8B40-EA3A-CB1A-8E90-BF88C3327C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85" name="AutoShape 62">
                <a:extLst>
                  <a:ext uri="{FF2B5EF4-FFF2-40B4-BE49-F238E27FC236}">
                    <a16:creationId xmlns:a16="http://schemas.microsoft.com/office/drawing/2014/main" id="{1A79BE02-3F5E-46E9-097A-176DE03481A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86" name="AutoShape 63">
                <a:extLst>
                  <a:ext uri="{FF2B5EF4-FFF2-40B4-BE49-F238E27FC236}">
                    <a16:creationId xmlns:a16="http://schemas.microsoft.com/office/drawing/2014/main" id="{DEBB8A33-A562-A2E5-8B4B-AFB0A63AB22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Freeform 64">
                <a:extLst>
                  <a:ext uri="{FF2B5EF4-FFF2-40B4-BE49-F238E27FC236}">
                    <a16:creationId xmlns:a16="http://schemas.microsoft.com/office/drawing/2014/main" id="{F1D12D6A-E587-AECE-CB65-8F052A2DB63E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Text Box 65">
                <a:extLst>
                  <a:ext uri="{FF2B5EF4-FFF2-40B4-BE49-F238E27FC236}">
                    <a16:creationId xmlns:a16="http://schemas.microsoft.com/office/drawing/2014/main" id="{417AE42A-1803-AA64-9BFB-42C67F8D938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307" y="1117"/>
                <a:ext cx="151" cy="2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89" name="Text Box 66">
                <a:extLst>
                  <a:ext uri="{FF2B5EF4-FFF2-40B4-BE49-F238E27FC236}">
                    <a16:creationId xmlns:a16="http://schemas.microsoft.com/office/drawing/2014/main" id="{6E557D9C-EA0F-BC4B-EE66-8105CE4D03ED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90" name="Rectangle 67">
                <a:extLst>
                  <a:ext uri="{FF2B5EF4-FFF2-40B4-BE49-F238E27FC236}">
                    <a16:creationId xmlns:a16="http://schemas.microsoft.com/office/drawing/2014/main" id="{489FC9FF-46D0-3D1A-4C2E-A9AC4A55D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65" name="Group 68">
              <a:extLst>
                <a:ext uri="{FF2B5EF4-FFF2-40B4-BE49-F238E27FC236}">
                  <a16:creationId xmlns:a16="http://schemas.microsoft.com/office/drawing/2014/main" id="{060F322E-FD95-7655-9965-F48E206F6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66" name="Group 69">
                <a:extLst>
                  <a:ext uri="{FF2B5EF4-FFF2-40B4-BE49-F238E27FC236}">
                    <a16:creationId xmlns:a16="http://schemas.microsoft.com/office/drawing/2014/main" id="{E3F3672E-82A7-2B43-A81C-49ECC30E08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3" y="1265"/>
                <a:ext cx="172" cy="222"/>
                <a:chOff x="1694" y="1551"/>
                <a:chExt cx="2002" cy="2330"/>
              </a:xfrm>
            </p:grpSpPr>
            <p:sp>
              <p:nvSpPr>
                <p:cNvPr id="76" name="AutoShape 70">
                  <a:extLst>
                    <a:ext uri="{FF2B5EF4-FFF2-40B4-BE49-F238E27FC236}">
                      <a16:creationId xmlns:a16="http://schemas.microsoft.com/office/drawing/2014/main" id="{2F81D0E9-A8A6-65AA-9EC2-607285143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7" name="AutoShape 71">
                  <a:extLst>
                    <a:ext uri="{FF2B5EF4-FFF2-40B4-BE49-F238E27FC236}">
                      <a16:creationId xmlns:a16="http://schemas.microsoft.com/office/drawing/2014/main" id="{2BB263AE-C220-A329-1582-36B631265E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8" name="AutoShape 72">
                  <a:extLst>
                    <a:ext uri="{FF2B5EF4-FFF2-40B4-BE49-F238E27FC236}">
                      <a16:creationId xmlns:a16="http://schemas.microsoft.com/office/drawing/2014/main" id="{DDD23EE1-33FF-A318-5C31-42E781E52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9" name="Oval 73">
                  <a:extLst>
                    <a:ext uri="{FF2B5EF4-FFF2-40B4-BE49-F238E27FC236}">
                      <a16:creationId xmlns:a16="http://schemas.microsoft.com/office/drawing/2014/main" id="{ADB30716-1D80-BC4D-64EF-954F030D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Oval 74">
                  <a:extLst>
                    <a:ext uri="{FF2B5EF4-FFF2-40B4-BE49-F238E27FC236}">
                      <a16:creationId xmlns:a16="http://schemas.microsoft.com/office/drawing/2014/main" id="{D9449658-FB84-D74B-6D50-C24F50CF0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Oval 75">
                  <a:extLst>
                    <a:ext uri="{FF2B5EF4-FFF2-40B4-BE49-F238E27FC236}">
                      <a16:creationId xmlns:a16="http://schemas.microsoft.com/office/drawing/2014/main" id="{1A523884-7C5E-4800-CB68-3AD9F18889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17" y="1715"/>
                  <a:ext cx="1568" cy="216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" name="Oval 76">
                  <a:extLst>
                    <a:ext uri="{FF2B5EF4-FFF2-40B4-BE49-F238E27FC236}">
                      <a16:creationId xmlns:a16="http://schemas.microsoft.com/office/drawing/2014/main" id="{1EF8F4A4-556A-E0DB-78B8-4FF94ADC59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1" y="1551"/>
                  <a:ext cx="1567" cy="21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Oval 77">
                  <a:extLst>
                    <a:ext uri="{FF2B5EF4-FFF2-40B4-BE49-F238E27FC236}">
                      <a16:creationId xmlns:a16="http://schemas.microsoft.com/office/drawing/2014/main" id="{AC09BBF9-601F-397E-38B1-064CEE8072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54" y="1719"/>
                  <a:ext cx="1092" cy="21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4" name="Oval 78">
                  <a:extLst>
                    <a:ext uri="{FF2B5EF4-FFF2-40B4-BE49-F238E27FC236}">
                      <a16:creationId xmlns:a16="http://schemas.microsoft.com/office/drawing/2014/main" id="{0F83AD09-E74F-5433-6ED1-F53896A3A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553"/>
                  <a:ext cx="1096" cy="21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7" name="AutoShape 79">
                <a:extLst>
                  <a:ext uri="{FF2B5EF4-FFF2-40B4-BE49-F238E27FC236}">
                    <a16:creationId xmlns:a16="http://schemas.microsoft.com/office/drawing/2014/main" id="{CEB463EC-6DDF-7C4D-EBEB-B15339DBA8D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AutoShape 80">
                <a:extLst>
                  <a:ext uri="{FF2B5EF4-FFF2-40B4-BE49-F238E27FC236}">
                    <a16:creationId xmlns:a16="http://schemas.microsoft.com/office/drawing/2014/main" id="{B3E66424-58D9-3B4C-6550-2933B29177C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AutoShape 81">
                <a:extLst>
                  <a:ext uri="{FF2B5EF4-FFF2-40B4-BE49-F238E27FC236}">
                    <a16:creationId xmlns:a16="http://schemas.microsoft.com/office/drawing/2014/main" id="{6B814116-ADC0-B6BC-642B-6562135CD05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Oval 82">
                <a:extLst>
                  <a:ext uri="{FF2B5EF4-FFF2-40B4-BE49-F238E27FC236}">
                    <a16:creationId xmlns:a16="http://schemas.microsoft.com/office/drawing/2014/main" id="{CEB3247D-C93D-9E94-6475-4A301CBF27C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83">
                <a:extLst>
                  <a:ext uri="{FF2B5EF4-FFF2-40B4-BE49-F238E27FC236}">
                    <a16:creationId xmlns:a16="http://schemas.microsoft.com/office/drawing/2014/main" id="{628E1EA0-C803-2DB3-9985-D7738770AA6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84">
                <a:extLst>
                  <a:ext uri="{FF2B5EF4-FFF2-40B4-BE49-F238E27FC236}">
                    <a16:creationId xmlns:a16="http://schemas.microsoft.com/office/drawing/2014/main" id="{BFCC9D42-E649-CAAF-EABB-C59A3484EBD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6" y="1260"/>
                <a:ext cx="135" cy="2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Oval 85">
                <a:extLst>
                  <a:ext uri="{FF2B5EF4-FFF2-40B4-BE49-F238E27FC236}">
                    <a16:creationId xmlns:a16="http://schemas.microsoft.com/office/drawing/2014/main" id="{B5C21DB3-9B1C-2EE1-3EF6-163A32A8DD0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4" y="1268"/>
                <a:ext cx="135" cy="20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" name="Oval 86">
                <a:extLst>
                  <a:ext uri="{FF2B5EF4-FFF2-40B4-BE49-F238E27FC236}">
                    <a16:creationId xmlns:a16="http://schemas.microsoft.com/office/drawing/2014/main" id="{2A89C796-FADD-A939-2C3A-44D8CBEFC04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7"/>
                <a:ext cx="340" cy="2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5" name="Oval 87">
                <a:extLst>
                  <a:ext uri="{FF2B5EF4-FFF2-40B4-BE49-F238E27FC236}">
                    <a16:creationId xmlns:a16="http://schemas.microsoft.com/office/drawing/2014/main" id="{68130BD4-0849-10BB-087E-0E1DB97C363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7"/>
                <a:ext cx="340" cy="20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2">
            <a:extLst>
              <a:ext uri="{FF2B5EF4-FFF2-40B4-BE49-F238E27FC236}">
                <a16:creationId xmlns:a16="http://schemas.microsoft.com/office/drawing/2014/main" id="{93081954-30AC-FDAB-BF36-1502733C0702}"/>
              </a:ext>
            </a:extLst>
          </p:cNvPr>
          <p:cNvGrpSpPr>
            <a:grpSpLocks/>
          </p:cNvGrpSpPr>
          <p:nvPr/>
        </p:nvGrpSpPr>
        <p:grpSpPr bwMode="auto">
          <a:xfrm>
            <a:off x="12848" y="3144054"/>
            <a:ext cx="11281042" cy="1184275"/>
            <a:chOff x="109" y="1032"/>
            <a:chExt cx="5411" cy="698"/>
          </a:xfrm>
        </p:grpSpPr>
        <p:grpSp>
          <p:nvGrpSpPr>
            <p:cNvPr id="92" name="Group 93">
              <a:extLst>
                <a:ext uri="{FF2B5EF4-FFF2-40B4-BE49-F238E27FC236}">
                  <a16:creationId xmlns:a16="http://schemas.microsoft.com/office/drawing/2014/main" id="{9ABF7FBE-5B94-32E1-BBB4-7A4538E556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113" name="AutoShape 94">
                <a:extLst>
                  <a:ext uri="{FF2B5EF4-FFF2-40B4-BE49-F238E27FC236}">
                    <a16:creationId xmlns:a16="http://schemas.microsoft.com/office/drawing/2014/main" id="{16C0F3AA-76D5-428B-D8AD-1B67C44251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4" name="AutoShape 95">
                <a:extLst>
                  <a:ext uri="{FF2B5EF4-FFF2-40B4-BE49-F238E27FC236}">
                    <a16:creationId xmlns:a16="http://schemas.microsoft.com/office/drawing/2014/main" id="{83A84CD7-DC75-ED9E-ED30-A1D2AE54CA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Freeform 96">
                <a:extLst>
                  <a:ext uri="{FF2B5EF4-FFF2-40B4-BE49-F238E27FC236}">
                    <a16:creationId xmlns:a16="http://schemas.microsoft.com/office/drawing/2014/main" id="{15A8EB55-5322-C243-CA85-4B91B9DCAC19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" name="Text Box 97">
                <a:extLst>
                  <a:ext uri="{FF2B5EF4-FFF2-40B4-BE49-F238E27FC236}">
                    <a16:creationId xmlns:a16="http://schemas.microsoft.com/office/drawing/2014/main" id="{2DDEEE73-7892-4C4F-B490-D9D338EC7A3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302" y="1110"/>
                <a:ext cx="155" cy="2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117" name="Text Box 98">
                <a:extLst>
                  <a:ext uri="{FF2B5EF4-FFF2-40B4-BE49-F238E27FC236}">
                    <a16:creationId xmlns:a16="http://schemas.microsoft.com/office/drawing/2014/main" id="{3263FCF4-E5F3-F913-49E3-47AAE07CBC0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000" b="1">
                  <a:solidFill>
                    <a:schemeClr val="accent2"/>
                  </a:solidFill>
                  <a:cs typeface="Arial" pitchFamily="34" charset="0"/>
                </a:endParaRPr>
              </a:p>
            </p:txBody>
          </p:sp>
          <p:sp>
            <p:nvSpPr>
              <p:cNvPr id="118" name="Rectangle 99">
                <a:extLst>
                  <a:ext uri="{FF2B5EF4-FFF2-40B4-BE49-F238E27FC236}">
                    <a16:creationId xmlns:a16="http://schemas.microsoft.com/office/drawing/2014/main" id="{6F7BE2F8-091A-B9C0-D712-487862BB2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93" name="Group 100">
              <a:extLst>
                <a:ext uri="{FF2B5EF4-FFF2-40B4-BE49-F238E27FC236}">
                  <a16:creationId xmlns:a16="http://schemas.microsoft.com/office/drawing/2014/main" id="{53B85577-3FFF-9B3E-12C3-E06512CC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94" name="Group 101">
                <a:extLst>
                  <a:ext uri="{FF2B5EF4-FFF2-40B4-BE49-F238E27FC236}">
                    <a16:creationId xmlns:a16="http://schemas.microsoft.com/office/drawing/2014/main" id="{48C248CE-0F12-4281-C79C-0F09BF858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5" y="1265"/>
                <a:ext cx="174" cy="220"/>
                <a:chOff x="1684" y="1550"/>
                <a:chExt cx="2027" cy="2327"/>
              </a:xfrm>
            </p:grpSpPr>
            <p:sp>
              <p:nvSpPr>
                <p:cNvPr id="104" name="AutoShape 102">
                  <a:extLst>
                    <a:ext uri="{FF2B5EF4-FFF2-40B4-BE49-F238E27FC236}">
                      <a16:creationId xmlns:a16="http://schemas.microsoft.com/office/drawing/2014/main" id="{AB99EA51-6828-E60A-5568-4BE9BE1C42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5" name="AutoShape 103">
                  <a:extLst>
                    <a:ext uri="{FF2B5EF4-FFF2-40B4-BE49-F238E27FC236}">
                      <a16:creationId xmlns:a16="http://schemas.microsoft.com/office/drawing/2014/main" id="{24864411-CEB6-804C-FAD9-344F009A8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6" name="AutoShape 104">
                  <a:extLst>
                    <a:ext uri="{FF2B5EF4-FFF2-40B4-BE49-F238E27FC236}">
                      <a16:creationId xmlns:a16="http://schemas.microsoft.com/office/drawing/2014/main" id="{FFB59571-0C8D-3D18-56AB-4755626A3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7" name="Oval 105">
                  <a:extLst>
                    <a:ext uri="{FF2B5EF4-FFF2-40B4-BE49-F238E27FC236}">
                      <a16:creationId xmlns:a16="http://schemas.microsoft.com/office/drawing/2014/main" id="{5EDFF4D9-9D9E-D32F-9B60-02CA4746D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Oval 106">
                  <a:extLst>
                    <a:ext uri="{FF2B5EF4-FFF2-40B4-BE49-F238E27FC236}">
                      <a16:creationId xmlns:a16="http://schemas.microsoft.com/office/drawing/2014/main" id="{D82841A6-3FD8-E982-DE3D-E76270C645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Oval 107">
                  <a:extLst>
                    <a:ext uri="{FF2B5EF4-FFF2-40B4-BE49-F238E27FC236}">
                      <a16:creationId xmlns:a16="http://schemas.microsoft.com/office/drawing/2014/main" id="{B2D450CB-463A-1DFB-FCCB-E3FD8036DD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862" y="1725"/>
                  <a:ext cx="1655" cy="215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10" name="Oval 108">
                  <a:extLst>
                    <a:ext uri="{FF2B5EF4-FFF2-40B4-BE49-F238E27FC236}">
                      <a16:creationId xmlns:a16="http://schemas.microsoft.com/office/drawing/2014/main" id="{FA770AC4-AE86-A9A7-9349-A3EA2B5A5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58" y="1554"/>
                  <a:ext cx="1653" cy="21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Oval 109">
                  <a:extLst>
                    <a:ext uri="{FF2B5EF4-FFF2-40B4-BE49-F238E27FC236}">
                      <a16:creationId xmlns:a16="http://schemas.microsoft.com/office/drawing/2014/main" id="{C13965D9-FD00-4951-3DE7-CE3F0D33A8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49" y="1550"/>
                  <a:ext cx="1092" cy="215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12" name="Oval 110">
                  <a:extLst>
                    <a:ext uri="{FF2B5EF4-FFF2-40B4-BE49-F238E27FC236}">
                      <a16:creationId xmlns:a16="http://schemas.microsoft.com/office/drawing/2014/main" id="{327DF159-1AAA-E89B-3C8D-9A657DCE1E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551"/>
                  <a:ext cx="1096" cy="21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5" name="AutoShape 111">
                <a:extLst>
                  <a:ext uri="{FF2B5EF4-FFF2-40B4-BE49-F238E27FC236}">
                    <a16:creationId xmlns:a16="http://schemas.microsoft.com/office/drawing/2014/main" id="{C2102E71-9703-6B9D-5EDD-379D203DB61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6" name="AutoShape 112">
                <a:extLst>
                  <a:ext uri="{FF2B5EF4-FFF2-40B4-BE49-F238E27FC236}">
                    <a16:creationId xmlns:a16="http://schemas.microsoft.com/office/drawing/2014/main" id="{BFC52E36-0E11-ED57-E3B0-1920D6BB25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7" name="AutoShape 113">
                <a:extLst>
                  <a:ext uri="{FF2B5EF4-FFF2-40B4-BE49-F238E27FC236}">
                    <a16:creationId xmlns:a16="http://schemas.microsoft.com/office/drawing/2014/main" id="{A661D3D1-B218-D33F-41BB-4B2E0B0D8E3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Oval 114">
                <a:extLst>
                  <a:ext uri="{FF2B5EF4-FFF2-40B4-BE49-F238E27FC236}">
                    <a16:creationId xmlns:a16="http://schemas.microsoft.com/office/drawing/2014/main" id="{30D389DA-146A-0E57-025E-8F590DE9775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15">
                <a:extLst>
                  <a:ext uri="{FF2B5EF4-FFF2-40B4-BE49-F238E27FC236}">
                    <a16:creationId xmlns:a16="http://schemas.microsoft.com/office/drawing/2014/main" id="{12AAC76F-C772-F497-3DE7-33DAEB1D5A8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16">
                <a:extLst>
                  <a:ext uri="{FF2B5EF4-FFF2-40B4-BE49-F238E27FC236}">
                    <a16:creationId xmlns:a16="http://schemas.microsoft.com/office/drawing/2014/main" id="{76C86796-3FE0-207D-FD7A-F3F8D04616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2" y="1263"/>
                <a:ext cx="142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117">
                <a:extLst>
                  <a:ext uri="{FF2B5EF4-FFF2-40B4-BE49-F238E27FC236}">
                    <a16:creationId xmlns:a16="http://schemas.microsoft.com/office/drawing/2014/main" id="{DAA114CA-60C2-255B-3399-E8762B16DB5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0" y="1269"/>
                <a:ext cx="142" cy="20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" name="Oval 118">
                <a:extLst>
                  <a:ext uri="{FF2B5EF4-FFF2-40B4-BE49-F238E27FC236}">
                    <a16:creationId xmlns:a16="http://schemas.microsoft.com/office/drawing/2014/main" id="{96417DDE-2044-C686-1B34-A171D46B358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" name="Oval 119">
                <a:extLst>
                  <a:ext uri="{FF2B5EF4-FFF2-40B4-BE49-F238E27FC236}">
                    <a16:creationId xmlns:a16="http://schemas.microsoft.com/office/drawing/2014/main" id="{5BA6D7ED-AE18-C88E-84E3-6923A36B93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68"/>
                <a:ext cx="340" cy="20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19" name="Text Box 129">
            <a:extLst>
              <a:ext uri="{FF2B5EF4-FFF2-40B4-BE49-F238E27FC236}">
                <a16:creationId xmlns:a16="http://schemas.microsoft.com/office/drawing/2014/main" id="{BB528E39-6C45-1E8E-0FF8-0ABE0434B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9602" y="3389379"/>
            <a:ext cx="6196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20" name="Text Box 131">
            <a:extLst>
              <a:ext uri="{FF2B5EF4-FFF2-40B4-BE49-F238E27FC236}">
                <a16:creationId xmlns:a16="http://schemas.microsoft.com/office/drawing/2014/main" id="{B046D092-E09B-8741-02A0-B5D9A63C9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320" y="4763480"/>
            <a:ext cx="597408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21" name="Text Box 132">
            <a:extLst>
              <a:ext uri="{FF2B5EF4-FFF2-40B4-BE49-F238E27FC236}">
                <a16:creationId xmlns:a16="http://schemas.microsoft.com/office/drawing/2014/main" id="{E4F83651-6A77-8C6E-18C1-F3632F572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658" y="5836920"/>
            <a:ext cx="67223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ấ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ì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22" name="Rectangle 143">
            <a:extLst>
              <a:ext uri="{FF2B5EF4-FFF2-40B4-BE49-F238E27FC236}">
                <a16:creationId xmlns:a16="http://schemas.microsoft.com/office/drawing/2014/main" id="{445B6142-2F17-ECF1-A5E7-DFDE9ABBE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138" y="2093310"/>
            <a:ext cx="68443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ư</a:t>
            </a:r>
            <a:r>
              <a:rPr lang="vi-V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ơ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12F18F1-8417-4E5D-9D15-6DE9AD735B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40803" y="1193600"/>
            <a:ext cx="5112092" cy="5369952"/>
          </a:xfrm>
          <a:prstGeom prst="rect">
            <a:avLst/>
          </a:prstGeom>
        </p:spPr>
      </p:pic>
      <p:sp>
        <p:nvSpPr>
          <p:cNvPr id="128" name="AutoShape 134">
            <a:extLst>
              <a:ext uri="{FF2B5EF4-FFF2-40B4-BE49-F238E27FC236}">
                <a16:creationId xmlns:a16="http://schemas.microsoft.com/office/drawing/2014/main" id="{502EB83E-9646-7E64-4DE6-B9DBD84D3EAF}"/>
              </a:ext>
            </a:extLst>
          </p:cNvPr>
          <p:cNvSpPr>
            <a:spLocks noChangeArrowheads="1"/>
          </p:cNvSpPr>
          <p:nvPr/>
        </p:nvSpPr>
        <p:spPr bwMode="gray">
          <a:xfrm>
            <a:off x="9692988" y="2065772"/>
            <a:ext cx="1245194" cy="651235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chemeClr val="bg1"/>
                </a:solidFill>
                <a:cs typeface="Arial" pitchFamily="34" charset="0"/>
              </a:rPr>
              <a:t>Đúng</a:t>
            </a:r>
            <a:r>
              <a:rPr lang="en-US" sz="2400" b="1" i="1" dirty="0">
                <a:solidFill>
                  <a:schemeClr val="bg1"/>
                </a:solidFill>
                <a:cs typeface="Arial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29" name="AutoShape 130">
            <a:extLst>
              <a:ext uri="{FF2B5EF4-FFF2-40B4-BE49-F238E27FC236}">
                <a16:creationId xmlns:a16="http://schemas.microsoft.com/office/drawing/2014/main" id="{F77B938E-9D17-02EB-C404-64876942BA27}"/>
              </a:ext>
            </a:extLst>
          </p:cNvPr>
          <p:cNvSpPr>
            <a:spLocks noChangeArrowheads="1"/>
          </p:cNvSpPr>
          <p:nvPr/>
        </p:nvSpPr>
        <p:spPr bwMode="gray">
          <a:xfrm>
            <a:off x="9530080" y="3377409"/>
            <a:ext cx="1245193" cy="636745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/>
            <a:r>
              <a:rPr 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sz="24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AutoShape 133">
            <a:extLst>
              <a:ext uri="{FF2B5EF4-FFF2-40B4-BE49-F238E27FC236}">
                <a16:creationId xmlns:a16="http://schemas.microsoft.com/office/drawing/2014/main" id="{188FD3E8-4914-CBE4-D6AB-5233799B6828}"/>
              </a:ext>
            </a:extLst>
          </p:cNvPr>
          <p:cNvSpPr>
            <a:spLocks noChangeArrowheads="1"/>
          </p:cNvSpPr>
          <p:nvPr/>
        </p:nvSpPr>
        <p:spPr bwMode="gray">
          <a:xfrm>
            <a:off x="9530080" y="4627199"/>
            <a:ext cx="1245194" cy="710348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chemeClr val="bg1"/>
                </a:solidFill>
                <a:cs typeface="Arial" pitchFamily="34" charset="0"/>
              </a:rPr>
              <a:t>Đúng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131" name="AutoShape 133">
            <a:extLst>
              <a:ext uri="{FF2B5EF4-FFF2-40B4-BE49-F238E27FC236}">
                <a16:creationId xmlns:a16="http://schemas.microsoft.com/office/drawing/2014/main" id="{8DC9D703-9E33-23E8-D9F5-D3FF0DAF179E}"/>
              </a:ext>
            </a:extLst>
          </p:cNvPr>
          <p:cNvSpPr>
            <a:spLocks noChangeArrowheads="1"/>
          </p:cNvSpPr>
          <p:nvPr/>
        </p:nvSpPr>
        <p:spPr bwMode="gray">
          <a:xfrm>
            <a:off x="9606652" y="5855995"/>
            <a:ext cx="1245194" cy="710348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chemeClr val="bg1"/>
                </a:solidFill>
                <a:cs typeface="Arial" pitchFamily="34" charset="0"/>
              </a:rPr>
              <a:t>Đúng</a:t>
            </a:r>
            <a:r>
              <a:rPr lang="en-US" sz="24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</a:p>
        </p:txBody>
      </p:sp>
      <p:pic>
        <p:nvPicPr>
          <p:cNvPr id="11" name="Picture 10">
            <a:hlinkClick r:id="rId9" action="ppaction://hlinksldjump"/>
            <a:extLst>
              <a:ext uri="{FF2B5EF4-FFF2-40B4-BE49-F238E27FC236}">
                <a16:creationId xmlns:a16="http://schemas.microsoft.com/office/drawing/2014/main" id="{7D278F08-F273-4BDA-9169-83D474F530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894" y="24871"/>
            <a:ext cx="1220036" cy="1281576"/>
          </a:xfrm>
          <a:prstGeom prst="rect">
            <a:avLst/>
          </a:prstGeom>
        </p:spPr>
      </p:pic>
      <p:pic>
        <p:nvPicPr>
          <p:cNvPr id="2" name="Khăng dinh .wav">
            <a:hlinkClick r:id="" action="ppaction://media"/>
            <a:extLst>
              <a:ext uri="{FF2B5EF4-FFF2-40B4-BE49-F238E27FC236}">
                <a16:creationId xmlns:a16="http://schemas.microsoft.com/office/drawing/2014/main" id="{F6E078F9-A72B-5510-41D1-67938638D18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3890" y="1731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366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500" fill="hold"/>
                                        <p:tgtEl>
                                          <p:spTgt spid="9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3581 -0.39144 " pathEditMode="relative" rAng="0" ptsTypes="AA">
                                      <p:cBhvr>
                                        <p:cTn id="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97" y="-1958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1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84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4" grpId="0" animBg="1"/>
      <p:bldP spid="119" grpId="0"/>
      <p:bldP spid="120" grpId="0"/>
      <p:bldP spid="121" grpId="0"/>
      <p:bldP spid="122" grpId="0"/>
      <p:bldP spid="128" grpId="0" animBg="1"/>
      <p:bldP spid="129" grpId="0" animBg="1"/>
      <p:bldP spid="130" grpId="0" animBg="1"/>
      <p:bldP spid="1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A85AD24-39D7-4AF6-A07A-3D2A3D761DDE}"/>
              </a:ext>
            </a:extLst>
          </p:cNvPr>
          <p:cNvSpPr/>
          <p:nvPr/>
        </p:nvSpPr>
        <p:spPr>
          <a:xfrm>
            <a:off x="604624" y="1815965"/>
            <a:ext cx="10644622" cy="280076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UTM Showcard" panose="02040603050506020204" pitchFamily="18" charset="0"/>
              </a:rPr>
              <a:t>CHÚC MỪNG </a:t>
            </a:r>
          </a:p>
          <a:p>
            <a:pPr algn="ctr"/>
            <a:r>
              <a:rPr lang="en-US" sz="88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UTM Showcard" panose="02040603050506020204" pitchFamily="18" charset="0"/>
              </a:rPr>
              <a:t>CÁC BẠN HỌC SINH</a:t>
            </a:r>
          </a:p>
        </p:txBody>
      </p:sp>
      <p:pic>
        <p:nvPicPr>
          <p:cNvPr id="3" name="Snack Time - The Green Orbs">
            <a:hlinkClick r:id="" action="ppaction://media"/>
            <a:extLst>
              <a:ext uri="{FF2B5EF4-FFF2-40B4-BE49-F238E27FC236}">
                <a16:creationId xmlns:a16="http://schemas.microsoft.com/office/drawing/2014/main" id="{2C5A01A9-3918-4526-B514-5A1A484A803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52318" y="-63684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617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207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4146">
                <p:cTn id="1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7C9E3-DB24-0F50-8AA8-23384615E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FECEB-DC0D-A851-FEDC-CE84FA3938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CB4D3AD-A85B-ED4E-2CA1-076F65C47AA9}"/>
              </a:ext>
            </a:extLst>
          </p:cNvPr>
          <p:cNvSpPr/>
          <p:nvPr/>
        </p:nvSpPr>
        <p:spPr>
          <a:xfrm>
            <a:off x="308919" y="365125"/>
            <a:ext cx="11548784" cy="619790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2317297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3</TotalTime>
  <Words>1812</Words>
  <Application>Microsoft Macintosh PowerPoint</Application>
  <PresentationFormat>Widescreen</PresentationFormat>
  <Paragraphs>253</Paragraphs>
  <Slides>33</Slides>
  <Notes>10</Notes>
  <HiddenSlides>0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.VnTime</vt:lpstr>
      <vt:lpstr>#9Slide07 IcielCadena</vt:lpstr>
      <vt:lpstr>UTM Showcard</vt:lpstr>
      <vt:lpstr>Algerian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Frederic Brown</cp:lastModifiedBy>
  <cp:revision>100</cp:revision>
  <dcterms:created xsi:type="dcterms:W3CDTF">2024-03-11T02:38:52Z</dcterms:created>
  <dcterms:modified xsi:type="dcterms:W3CDTF">2024-08-08T23:19:59Z</dcterms:modified>
</cp:coreProperties>
</file>